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</p:sldMasterIdLst>
  <p:sldIdLst>
    <p:sldId id="256" r:id="rId2"/>
    <p:sldId id="273" r:id="rId3"/>
    <p:sldId id="270" r:id="rId4"/>
    <p:sldId id="271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2" r:id="rId17"/>
    <p:sldId id="257" r:id="rId18"/>
    <p:sldId id="258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EC91991-820B-473A-9B76-1D40D56A7302}" v="5" dt="2024-01-18T18:40:27.215"/>
    <p1510:client id="{AA65E57B-D801-4F72-8530-5D7AFE36DFBB}" v="68" dt="2024-01-19T08:31:14.43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84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1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Relationship Id="rId27" Type="http://schemas.openxmlformats.org/officeDocument/2006/relationships/customXml" Target="../customXml/item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mytro Shyrokorad" userId="5a7eacc299cd8437" providerId="LiveId" clId="{AA65E57B-D801-4F72-8530-5D7AFE36DFBB}"/>
    <pc:docChg chg="undo custSel addSld modSld">
      <pc:chgData name="Dmytro Shyrokorad" userId="5a7eacc299cd8437" providerId="LiveId" clId="{AA65E57B-D801-4F72-8530-5D7AFE36DFBB}" dt="2024-01-19T12:05:14.623" v="504" actId="20577"/>
      <pc:docMkLst>
        <pc:docMk/>
      </pc:docMkLst>
      <pc:sldChg chg="modSp mod">
        <pc:chgData name="Dmytro Shyrokorad" userId="5a7eacc299cd8437" providerId="LiveId" clId="{AA65E57B-D801-4F72-8530-5D7AFE36DFBB}" dt="2024-01-19T12:05:14.623" v="504" actId="20577"/>
        <pc:sldMkLst>
          <pc:docMk/>
          <pc:sldMk cId="384035840" sldId="257"/>
        </pc:sldMkLst>
        <pc:spChg chg="mod">
          <ac:chgData name="Dmytro Shyrokorad" userId="5a7eacc299cd8437" providerId="LiveId" clId="{AA65E57B-D801-4F72-8530-5D7AFE36DFBB}" dt="2024-01-19T12:05:14.623" v="504" actId="20577"/>
          <ac:spMkLst>
            <pc:docMk/>
            <pc:sldMk cId="384035840" sldId="257"/>
            <ac:spMk id="3" creationId="{46A5896B-61CC-2931-14E8-85D4D01BBD16}"/>
          </ac:spMkLst>
        </pc:spChg>
      </pc:sldChg>
      <pc:sldChg chg="addSp delSp modSp mod">
        <pc:chgData name="Dmytro Shyrokorad" userId="5a7eacc299cd8437" providerId="LiveId" clId="{AA65E57B-D801-4F72-8530-5D7AFE36DFBB}" dt="2024-01-19T08:31:14.431" v="496"/>
        <pc:sldMkLst>
          <pc:docMk/>
          <pc:sldMk cId="3488101880" sldId="262"/>
        </pc:sldMkLst>
        <pc:spChg chg="add del">
          <ac:chgData name="Dmytro Shyrokorad" userId="5a7eacc299cd8437" providerId="LiveId" clId="{AA65E57B-D801-4F72-8530-5D7AFE36DFBB}" dt="2024-01-19T08:25:27.991" v="416" actId="478"/>
          <ac:spMkLst>
            <pc:docMk/>
            <pc:sldMk cId="3488101880" sldId="262"/>
            <ac:spMk id="7" creationId="{88528AF3-5A88-C25D-D9A0-0298588C3BB6}"/>
          </ac:spMkLst>
        </pc:spChg>
        <pc:grpChg chg="del mod">
          <ac:chgData name="Dmytro Shyrokorad" userId="5a7eacc299cd8437" providerId="LiveId" clId="{AA65E57B-D801-4F72-8530-5D7AFE36DFBB}" dt="2024-01-19T08:26:07.109" v="424"/>
          <ac:grpSpMkLst>
            <pc:docMk/>
            <pc:sldMk cId="3488101880" sldId="262"/>
            <ac:grpSpMk id="13" creationId="{8B0C9CCE-C96F-F8BA-AAF0-1A99A6B0AEE1}"/>
          </ac:grpSpMkLst>
        </pc:grpChg>
        <pc:grpChg chg="del mod">
          <ac:chgData name="Dmytro Shyrokorad" userId="5a7eacc299cd8437" providerId="LiveId" clId="{AA65E57B-D801-4F72-8530-5D7AFE36DFBB}" dt="2024-01-19T08:26:37.450" v="426"/>
          <ac:grpSpMkLst>
            <pc:docMk/>
            <pc:sldMk cId="3488101880" sldId="262"/>
            <ac:grpSpMk id="21" creationId="{48574369-4DF7-32A3-61D9-D106084084DF}"/>
          </ac:grpSpMkLst>
        </pc:grpChg>
        <pc:grpChg chg="mod">
          <ac:chgData name="Dmytro Shyrokorad" userId="5a7eacc299cd8437" providerId="LiveId" clId="{AA65E57B-D801-4F72-8530-5D7AFE36DFBB}" dt="2024-01-19T08:26:37.450" v="426"/>
          <ac:grpSpMkLst>
            <pc:docMk/>
            <pc:sldMk cId="3488101880" sldId="262"/>
            <ac:grpSpMk id="24" creationId="{A6A76A17-6AB2-6BBE-97E9-17C980FAECD2}"/>
          </ac:grpSpMkLst>
        </pc:grpChg>
        <pc:grpChg chg="del mod">
          <ac:chgData name="Dmytro Shyrokorad" userId="5a7eacc299cd8437" providerId="LiveId" clId="{AA65E57B-D801-4F72-8530-5D7AFE36DFBB}" dt="2024-01-19T08:29:09.002" v="436"/>
          <ac:grpSpMkLst>
            <pc:docMk/>
            <pc:sldMk cId="3488101880" sldId="262"/>
            <ac:grpSpMk id="31" creationId="{D9DCE973-2ED0-21DC-6229-F15BF57BC667}"/>
          </ac:grpSpMkLst>
        </pc:grpChg>
        <pc:grpChg chg="del mod">
          <ac:chgData name="Dmytro Shyrokorad" userId="5a7eacc299cd8437" providerId="LiveId" clId="{AA65E57B-D801-4F72-8530-5D7AFE36DFBB}" dt="2024-01-19T08:29:34.282" v="458"/>
          <ac:grpSpMkLst>
            <pc:docMk/>
            <pc:sldMk cId="3488101880" sldId="262"/>
            <ac:grpSpMk id="34" creationId="{D80C526C-B59C-093D-7412-3C0737A8D93C}"/>
          </ac:grpSpMkLst>
        </pc:grpChg>
        <pc:grpChg chg="del mod">
          <ac:chgData name="Dmytro Shyrokorad" userId="5a7eacc299cd8437" providerId="LiveId" clId="{AA65E57B-D801-4F72-8530-5D7AFE36DFBB}" dt="2024-01-19T08:29:23.586" v="448"/>
          <ac:grpSpMkLst>
            <pc:docMk/>
            <pc:sldMk cId="3488101880" sldId="262"/>
            <ac:grpSpMk id="40" creationId="{C7FE2797-06AF-DDDA-477F-D80A9D2E17BA}"/>
          </ac:grpSpMkLst>
        </pc:grpChg>
        <pc:grpChg chg="del mod">
          <ac:chgData name="Dmytro Shyrokorad" userId="5a7eacc299cd8437" providerId="LiveId" clId="{AA65E57B-D801-4F72-8530-5D7AFE36DFBB}" dt="2024-01-19T08:29:34.282" v="458"/>
          <ac:grpSpMkLst>
            <pc:docMk/>
            <pc:sldMk cId="3488101880" sldId="262"/>
            <ac:grpSpMk id="46" creationId="{EE578EE0-5C7F-994F-9A12-E3F554DA231A}"/>
          </ac:grpSpMkLst>
        </pc:grpChg>
        <pc:grpChg chg="del mod">
          <ac:chgData name="Dmytro Shyrokorad" userId="5a7eacc299cd8437" providerId="LiveId" clId="{AA65E57B-D801-4F72-8530-5D7AFE36DFBB}" dt="2024-01-19T08:29:36.939" v="461"/>
          <ac:grpSpMkLst>
            <pc:docMk/>
            <pc:sldMk cId="3488101880" sldId="262"/>
            <ac:grpSpMk id="56" creationId="{2C92A74E-A3A4-7CE1-BC80-7C38E27ACA08}"/>
          </ac:grpSpMkLst>
        </pc:grpChg>
        <pc:grpChg chg="del mod">
          <ac:chgData name="Dmytro Shyrokorad" userId="5a7eacc299cd8437" providerId="LiveId" clId="{AA65E57B-D801-4F72-8530-5D7AFE36DFBB}" dt="2024-01-19T08:31:14.431" v="496"/>
          <ac:grpSpMkLst>
            <pc:docMk/>
            <pc:sldMk cId="3488101880" sldId="262"/>
            <ac:grpSpMk id="59" creationId="{FA581195-08C7-75BD-5D3D-CB55C81B8E6E}"/>
          </ac:grpSpMkLst>
        </pc:grpChg>
        <pc:grpChg chg="del mod">
          <ac:chgData name="Dmytro Shyrokorad" userId="5a7eacc299cd8437" providerId="LiveId" clId="{AA65E57B-D801-4F72-8530-5D7AFE36DFBB}" dt="2024-01-19T08:30:03.343" v="468"/>
          <ac:grpSpMkLst>
            <pc:docMk/>
            <pc:sldMk cId="3488101880" sldId="262"/>
            <ac:grpSpMk id="63" creationId="{7E05F2CE-7267-EEE1-66B3-95920A769FC8}"/>
          </ac:grpSpMkLst>
        </pc:grpChg>
        <pc:grpChg chg="mod">
          <ac:chgData name="Dmytro Shyrokorad" userId="5a7eacc299cd8437" providerId="LiveId" clId="{AA65E57B-D801-4F72-8530-5D7AFE36DFBB}" dt="2024-01-19T08:30:03.343" v="468"/>
          <ac:grpSpMkLst>
            <pc:docMk/>
            <pc:sldMk cId="3488101880" sldId="262"/>
            <ac:grpSpMk id="66" creationId="{B5789659-1C69-CB8C-E86C-5C7677961460}"/>
          </ac:grpSpMkLst>
        </pc:grpChg>
        <pc:grpChg chg="del mod">
          <ac:chgData name="Dmytro Shyrokorad" userId="5a7eacc299cd8437" providerId="LiveId" clId="{AA65E57B-D801-4F72-8530-5D7AFE36DFBB}" dt="2024-01-19T08:30:10.778" v="474"/>
          <ac:grpSpMkLst>
            <pc:docMk/>
            <pc:sldMk cId="3488101880" sldId="262"/>
            <ac:grpSpMk id="70" creationId="{50DA2B2E-3211-4DB6-D602-8C2615C93C75}"/>
          </ac:grpSpMkLst>
        </pc:grpChg>
        <pc:grpChg chg="mod">
          <ac:chgData name="Dmytro Shyrokorad" userId="5a7eacc299cd8437" providerId="LiveId" clId="{AA65E57B-D801-4F72-8530-5D7AFE36DFBB}" dt="2024-01-19T08:30:10.778" v="474"/>
          <ac:grpSpMkLst>
            <pc:docMk/>
            <pc:sldMk cId="3488101880" sldId="262"/>
            <ac:grpSpMk id="72" creationId="{6F1E7721-AD6F-0F5D-7F06-F60CA56BF09F}"/>
          </ac:grpSpMkLst>
        </pc:grpChg>
        <pc:grpChg chg="del mod">
          <ac:chgData name="Dmytro Shyrokorad" userId="5a7eacc299cd8437" providerId="LiveId" clId="{AA65E57B-D801-4F72-8530-5D7AFE36DFBB}" dt="2024-01-19T08:30:21.069" v="486"/>
          <ac:grpSpMkLst>
            <pc:docMk/>
            <pc:sldMk cId="3488101880" sldId="262"/>
            <ac:grpSpMk id="78" creationId="{8FCC0778-214E-2542-343D-D2E91F729752}"/>
          </ac:grpSpMkLst>
        </pc:grpChg>
        <pc:grpChg chg="del mod">
          <ac:chgData name="Dmytro Shyrokorad" userId="5a7eacc299cd8437" providerId="LiveId" clId="{AA65E57B-D801-4F72-8530-5D7AFE36DFBB}" dt="2024-01-19T08:30:24.328" v="490"/>
          <ac:grpSpMkLst>
            <pc:docMk/>
            <pc:sldMk cId="3488101880" sldId="262"/>
            <ac:grpSpMk id="84" creationId="{9640B215-6249-49F0-1B35-3ED8D5262ECE}"/>
          </ac:grpSpMkLst>
        </pc:grpChg>
        <pc:grpChg chg="del mod">
          <ac:chgData name="Dmytro Shyrokorad" userId="5a7eacc299cd8437" providerId="LiveId" clId="{AA65E57B-D801-4F72-8530-5D7AFE36DFBB}" dt="2024-01-19T08:30:26.678" v="493"/>
          <ac:grpSpMkLst>
            <pc:docMk/>
            <pc:sldMk cId="3488101880" sldId="262"/>
            <ac:grpSpMk id="88" creationId="{6319E02D-75C7-D8DA-2EB5-CA2C9CFD9FE1}"/>
          </ac:grpSpMkLst>
        </pc:grpChg>
        <pc:grpChg chg="mod">
          <ac:chgData name="Dmytro Shyrokorad" userId="5a7eacc299cd8437" providerId="LiveId" clId="{AA65E57B-D801-4F72-8530-5D7AFE36DFBB}" dt="2024-01-19T08:30:26.678" v="493"/>
          <ac:grpSpMkLst>
            <pc:docMk/>
            <pc:sldMk cId="3488101880" sldId="262"/>
            <ac:grpSpMk id="91" creationId="{A1FE19C8-7223-F50C-9924-8347A338854A}"/>
          </ac:grpSpMkLst>
        </pc:grpChg>
        <pc:grpChg chg="mod">
          <ac:chgData name="Dmytro Shyrokorad" userId="5a7eacc299cd8437" providerId="LiveId" clId="{AA65E57B-D801-4F72-8530-5D7AFE36DFBB}" dt="2024-01-19T08:31:14.431" v="496"/>
          <ac:grpSpMkLst>
            <pc:docMk/>
            <pc:sldMk cId="3488101880" sldId="262"/>
            <ac:grpSpMk id="94" creationId="{C00266B4-9936-AD46-9376-CD6CB1B56B6F}"/>
          </ac:grpSpMkLst>
        </pc:grpChg>
        <pc:inkChg chg="add">
          <ac:chgData name="Dmytro Shyrokorad" userId="5a7eacc299cd8437" providerId="LiveId" clId="{AA65E57B-D801-4F72-8530-5D7AFE36DFBB}" dt="2024-01-19T08:25:35.488" v="417" actId="9405"/>
          <ac:inkMkLst>
            <pc:docMk/>
            <pc:sldMk cId="3488101880" sldId="262"/>
            <ac:inkMk id="8" creationId="{141D7EB4-F50B-C235-F41A-CA875A46157C}"/>
          </ac:inkMkLst>
        </pc:inkChg>
        <pc:inkChg chg="add mod">
          <ac:chgData name="Dmytro Shyrokorad" userId="5a7eacc299cd8437" providerId="LiveId" clId="{AA65E57B-D801-4F72-8530-5D7AFE36DFBB}" dt="2024-01-19T08:26:37.450" v="426"/>
          <ac:inkMkLst>
            <pc:docMk/>
            <pc:sldMk cId="3488101880" sldId="262"/>
            <ac:inkMk id="9" creationId="{C58ADF95-04C9-90AB-39AA-52D05BC33B9F}"/>
          </ac:inkMkLst>
        </pc:inkChg>
        <pc:inkChg chg="add mod">
          <ac:chgData name="Dmytro Shyrokorad" userId="5a7eacc299cd8437" providerId="LiveId" clId="{AA65E57B-D801-4F72-8530-5D7AFE36DFBB}" dt="2024-01-19T08:26:37.450" v="426"/>
          <ac:inkMkLst>
            <pc:docMk/>
            <pc:sldMk cId="3488101880" sldId="262"/>
            <ac:inkMk id="10" creationId="{8941570F-4A34-B75C-A9A3-A4FD0867AA07}"/>
          </ac:inkMkLst>
        </pc:inkChg>
        <pc:inkChg chg="add mod">
          <ac:chgData name="Dmytro Shyrokorad" userId="5a7eacc299cd8437" providerId="LiveId" clId="{AA65E57B-D801-4F72-8530-5D7AFE36DFBB}" dt="2024-01-19T08:26:37.450" v="426"/>
          <ac:inkMkLst>
            <pc:docMk/>
            <pc:sldMk cId="3488101880" sldId="262"/>
            <ac:inkMk id="12" creationId="{FE196FD4-61EB-E356-2C87-65B365296F2A}"/>
          </ac:inkMkLst>
        </pc:inkChg>
        <pc:inkChg chg="add">
          <ac:chgData name="Dmytro Shyrokorad" userId="5a7eacc299cd8437" providerId="LiveId" clId="{AA65E57B-D801-4F72-8530-5D7AFE36DFBB}" dt="2024-01-19T08:25:54.213" v="422" actId="9405"/>
          <ac:inkMkLst>
            <pc:docMk/>
            <pc:sldMk cId="3488101880" sldId="262"/>
            <ac:inkMk id="15" creationId="{82B2A546-B3FF-29E3-0B49-DB9FA06216B2}"/>
          </ac:inkMkLst>
        </pc:inkChg>
        <pc:inkChg chg="add mod">
          <ac:chgData name="Dmytro Shyrokorad" userId="5a7eacc299cd8437" providerId="LiveId" clId="{AA65E57B-D801-4F72-8530-5D7AFE36DFBB}" dt="2024-01-19T08:26:37.450" v="426"/>
          <ac:inkMkLst>
            <pc:docMk/>
            <pc:sldMk cId="3488101880" sldId="262"/>
            <ac:inkMk id="20" creationId="{F9D47648-F0E5-3E1E-EA88-8AA4A7B0943E}"/>
          </ac:inkMkLst>
        </pc:inkChg>
        <pc:inkChg chg="add mod">
          <ac:chgData name="Dmytro Shyrokorad" userId="5a7eacc299cd8437" providerId="LiveId" clId="{AA65E57B-D801-4F72-8530-5D7AFE36DFBB}" dt="2024-01-19T08:26:37.450" v="426"/>
          <ac:inkMkLst>
            <pc:docMk/>
            <pc:sldMk cId="3488101880" sldId="262"/>
            <ac:inkMk id="23" creationId="{25872C68-387A-B8ED-0AE0-10706221A25B}"/>
          </ac:inkMkLst>
        </pc:inkChg>
        <pc:inkChg chg="add">
          <ac:chgData name="Dmytro Shyrokorad" userId="5a7eacc299cd8437" providerId="LiveId" clId="{AA65E57B-D801-4F72-8530-5D7AFE36DFBB}" dt="2024-01-19T08:28:59.530" v="427" actId="9405"/>
          <ac:inkMkLst>
            <pc:docMk/>
            <pc:sldMk cId="3488101880" sldId="262"/>
            <ac:inkMk id="25" creationId="{168FB9D9-2881-A2B0-5D96-0FE3493ACECF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26" creationId="{ED0E5D27-5A1F-03DB-AC3C-F2A05932650A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27" creationId="{4E4552F7-8528-D789-E001-6408E8C9FA61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28" creationId="{B0FA2A30-D0E5-5230-0596-5F3A35C0E1C3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29" creationId="{22FD315C-0074-3346-00F7-AF6ADE71091F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30" creationId="{74DCB5B9-F974-B510-3FB7-056F2F0EEFC0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32" creationId="{F3364D34-CC4F-EC7C-D8DC-492EA4FAA68B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33" creationId="{E5607A31-0E03-CC06-93F0-935346E62824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35" creationId="{3D9699A4-DD27-FBC1-7B80-6216150AEA22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36" creationId="{CB00BD20-1BC4-2E4C-40B2-AD95A12F8CE3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37" creationId="{7751FC48-95F3-781C-CA46-041FA8AAFE8B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38" creationId="{140BD6AD-82DE-85F8-2989-20F1D7E9AAAE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39" creationId="{170A22FC-C7C7-795A-BCA9-CC3A317BFD0B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41" creationId="{90658D44-2754-C4E2-0601-674A3E30BF03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42" creationId="{BA3C74A0-55F3-82BF-9564-B5E1E5B990B3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43" creationId="{45DC5F3C-D2B4-2B21-D04C-07CBE57473C7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44" creationId="{3E880E04-51CF-C83E-E154-7146CD5D6782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45" creationId="{9EF07B4A-71C5-0E59-1BD3-8171C7EF6E46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47" creationId="{9BBDD818-06B1-2110-1334-2E710ABF297C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48" creationId="{75EEFC2B-D67C-6CAA-2484-3D6AC83203E6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49" creationId="{DD07AB83-A09B-ED31-6778-BABC0F030CF6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50" creationId="{00AA6438-DEAC-947E-D6C5-5FD48D89EA15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51" creationId="{E5959C5E-A89A-B8DC-9F58-FF25EDC09DE9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52" creationId="{F93EF6F8-EED3-F612-8545-7C08B6884248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53" creationId="{C5F27D68-61B3-09F8-1A6E-8C33480B47E8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54" creationId="{4690A3EA-F12C-683B-F876-5F98BA37F60F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55" creationId="{51AF0677-8A46-EC2E-179C-46CDA5BE1161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57" creationId="{495CEC1F-F83E-998C-66C2-D4F60817585D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58" creationId="{6526E5E9-3A62-4937-D403-5948D09B96A9}"/>
          </ac:inkMkLst>
        </pc:inkChg>
        <pc:inkChg chg="add">
          <ac:chgData name="Dmytro Shyrokorad" userId="5a7eacc299cd8437" providerId="LiveId" clId="{AA65E57B-D801-4F72-8530-5D7AFE36DFBB}" dt="2024-01-19T08:29:45.541" v="462" actId="9405"/>
          <ac:inkMkLst>
            <pc:docMk/>
            <pc:sldMk cId="3488101880" sldId="262"/>
            <ac:inkMk id="60" creationId="{39CECAB2-B81F-0A22-4D5B-D31436C8E843}"/>
          </ac:inkMkLst>
        </pc:inkChg>
        <pc:inkChg chg="add mod">
          <ac:chgData name="Dmytro Shyrokorad" userId="5a7eacc299cd8437" providerId="LiveId" clId="{AA65E57B-D801-4F72-8530-5D7AFE36DFBB}" dt="2024-01-19T08:30:03.343" v="468"/>
          <ac:inkMkLst>
            <pc:docMk/>
            <pc:sldMk cId="3488101880" sldId="262"/>
            <ac:inkMk id="61" creationId="{D9515C86-504F-8201-0CB3-32F4760770F1}"/>
          </ac:inkMkLst>
        </pc:inkChg>
        <pc:inkChg chg="add mod">
          <ac:chgData name="Dmytro Shyrokorad" userId="5a7eacc299cd8437" providerId="LiveId" clId="{AA65E57B-D801-4F72-8530-5D7AFE36DFBB}" dt="2024-01-19T08:30:03.343" v="468"/>
          <ac:inkMkLst>
            <pc:docMk/>
            <pc:sldMk cId="3488101880" sldId="262"/>
            <ac:inkMk id="62" creationId="{DE0FCF63-421E-A4B0-EC03-CE6C423D0E78}"/>
          </ac:inkMkLst>
        </pc:inkChg>
        <pc:inkChg chg="add mod">
          <ac:chgData name="Dmytro Shyrokorad" userId="5a7eacc299cd8437" providerId="LiveId" clId="{AA65E57B-D801-4F72-8530-5D7AFE36DFBB}" dt="2024-01-19T08:30:03.343" v="468"/>
          <ac:inkMkLst>
            <pc:docMk/>
            <pc:sldMk cId="3488101880" sldId="262"/>
            <ac:inkMk id="64" creationId="{8B08E4DD-7BC4-CD21-46BF-A037DFA5A3EE}"/>
          </ac:inkMkLst>
        </pc:inkChg>
        <pc:inkChg chg="add mod">
          <ac:chgData name="Dmytro Shyrokorad" userId="5a7eacc299cd8437" providerId="LiveId" clId="{AA65E57B-D801-4F72-8530-5D7AFE36DFBB}" dt="2024-01-19T08:30:03.343" v="468"/>
          <ac:inkMkLst>
            <pc:docMk/>
            <pc:sldMk cId="3488101880" sldId="262"/>
            <ac:inkMk id="65" creationId="{3671C9C1-398E-F35E-6E34-FBE24C9DDA1E}"/>
          </ac:inkMkLst>
        </pc:inkChg>
        <pc:inkChg chg="add">
          <ac:chgData name="Dmytro Shyrokorad" userId="5a7eacc299cd8437" providerId="LiveId" clId="{AA65E57B-D801-4F72-8530-5D7AFE36DFBB}" dt="2024-01-19T08:30:07.344" v="469" actId="9405"/>
          <ac:inkMkLst>
            <pc:docMk/>
            <pc:sldMk cId="3488101880" sldId="262"/>
            <ac:inkMk id="67" creationId="{24BFD140-C892-1D3F-E5C0-CC283031466D}"/>
          </ac:inkMkLst>
        </pc:inkChg>
        <pc:inkChg chg="add mod">
          <ac:chgData name="Dmytro Shyrokorad" userId="5a7eacc299cd8437" providerId="LiveId" clId="{AA65E57B-D801-4F72-8530-5D7AFE36DFBB}" dt="2024-01-19T08:30:10.778" v="474"/>
          <ac:inkMkLst>
            <pc:docMk/>
            <pc:sldMk cId="3488101880" sldId="262"/>
            <ac:inkMk id="68" creationId="{9319F739-CA04-09BB-FBBF-1BD0658DBC8C}"/>
          </ac:inkMkLst>
        </pc:inkChg>
        <pc:inkChg chg="add mod">
          <ac:chgData name="Dmytro Shyrokorad" userId="5a7eacc299cd8437" providerId="LiveId" clId="{AA65E57B-D801-4F72-8530-5D7AFE36DFBB}" dt="2024-01-19T08:30:10.778" v="474"/>
          <ac:inkMkLst>
            <pc:docMk/>
            <pc:sldMk cId="3488101880" sldId="262"/>
            <ac:inkMk id="69" creationId="{5A562FAE-962A-CF14-1058-C94BBD709E95}"/>
          </ac:inkMkLst>
        </pc:inkChg>
        <pc:inkChg chg="add mod">
          <ac:chgData name="Dmytro Shyrokorad" userId="5a7eacc299cd8437" providerId="LiveId" clId="{AA65E57B-D801-4F72-8530-5D7AFE36DFBB}" dt="2024-01-19T08:30:10.778" v="474"/>
          <ac:inkMkLst>
            <pc:docMk/>
            <pc:sldMk cId="3488101880" sldId="262"/>
            <ac:inkMk id="71" creationId="{39A07EC1-9350-F1AF-59D0-962A5AB700EE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73" creationId="{79FB45B7-94A3-37BC-9C90-2F0C75C416A7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74" creationId="{BEB5447C-E401-A514-229D-113DA8F8B03D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75" creationId="{63EA2521-437C-9DFE-2484-2838AC8F2A09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76" creationId="{49D18671-49E6-8467-BFF6-D6D1D643DB75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77" creationId="{B0930D7A-5F1C-223E-D192-8824280C9F9B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79" creationId="{E3940825-0740-4445-12F8-1E8B534C5B23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80" creationId="{95E70F4D-52E1-67D6-D226-8A8599CA37B5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81" creationId="{D4BC0CFD-24D3-D9BD-EA7B-4CD099D956CC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82" creationId="{D64A405A-3B00-5737-FE72-974C557A3F94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83" creationId="{9761A4C7-1944-811E-7C8E-7C56DCFA9A90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85" creationId="{799A3B93-1A24-28C3-95B7-CEB28FC8E7C3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86" creationId="{9203E237-5A6A-7C13-4C92-1B0266F2DD82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87" creationId="{F9FEDC6B-9441-CF95-862C-77BF79425FD2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89" creationId="{82A67281-B51E-DDA6-C857-CB26823BB597}"/>
          </ac:inkMkLst>
        </pc:inkChg>
        <pc:inkChg chg="add mod">
          <ac:chgData name="Dmytro Shyrokorad" userId="5a7eacc299cd8437" providerId="LiveId" clId="{AA65E57B-D801-4F72-8530-5D7AFE36DFBB}" dt="2024-01-19T08:30:26.678" v="493"/>
          <ac:inkMkLst>
            <pc:docMk/>
            <pc:sldMk cId="3488101880" sldId="262"/>
            <ac:inkMk id="90" creationId="{31CF036A-12F2-3337-5862-9CA9B2CEB821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92" creationId="{BE3C6D23-50F1-E14D-8D5A-14405895211C}"/>
          </ac:inkMkLst>
        </pc:inkChg>
        <pc:inkChg chg="add mod">
          <ac:chgData name="Dmytro Shyrokorad" userId="5a7eacc299cd8437" providerId="LiveId" clId="{AA65E57B-D801-4F72-8530-5D7AFE36DFBB}" dt="2024-01-19T08:31:14.431" v="496"/>
          <ac:inkMkLst>
            <pc:docMk/>
            <pc:sldMk cId="3488101880" sldId="262"/>
            <ac:inkMk id="93" creationId="{F20450FA-41BE-BEFE-804B-BEA917B10E4C}"/>
          </ac:inkMkLst>
        </pc:inkChg>
      </pc:sldChg>
      <pc:sldChg chg="addSp delSp modSp new mod modAnim">
        <pc:chgData name="Dmytro Shyrokorad" userId="5a7eacc299cd8437" providerId="LiveId" clId="{AA65E57B-D801-4F72-8530-5D7AFE36DFBB}" dt="2024-01-19T08:40:19.430" v="498" actId="9405"/>
        <pc:sldMkLst>
          <pc:docMk/>
          <pc:sldMk cId="924598544" sldId="266"/>
        </pc:sldMkLst>
        <pc:spChg chg="mod">
          <ac:chgData name="Dmytro Shyrokorad" userId="5a7eacc299cd8437" providerId="LiveId" clId="{AA65E57B-D801-4F72-8530-5D7AFE36DFBB}" dt="2024-01-18T18:51:50.635" v="21" actId="6549"/>
          <ac:spMkLst>
            <pc:docMk/>
            <pc:sldMk cId="924598544" sldId="266"/>
            <ac:spMk id="2" creationId="{E4C4D3DE-AD15-7214-A98E-D84A62F1D19E}"/>
          </ac:spMkLst>
        </pc:spChg>
        <pc:spChg chg="del">
          <ac:chgData name="Dmytro Shyrokorad" userId="5a7eacc299cd8437" providerId="LiveId" clId="{AA65E57B-D801-4F72-8530-5D7AFE36DFBB}" dt="2024-01-18T18:50:59.536" v="3" actId="478"/>
          <ac:spMkLst>
            <pc:docMk/>
            <pc:sldMk cId="924598544" sldId="266"/>
            <ac:spMk id="3" creationId="{5D9F10E1-A987-FA2D-C9FA-B1DC6FC7C44B}"/>
          </ac:spMkLst>
        </pc:spChg>
        <pc:spChg chg="add mod">
          <ac:chgData name="Dmytro Shyrokorad" userId="5a7eacc299cd8437" providerId="LiveId" clId="{AA65E57B-D801-4F72-8530-5D7AFE36DFBB}" dt="2024-01-18T20:06:30.226" v="363" actId="1076"/>
          <ac:spMkLst>
            <pc:docMk/>
            <pc:sldMk cId="924598544" sldId="266"/>
            <ac:spMk id="9" creationId="{841E7B52-23C1-F8FB-647F-B9FD5C12D091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19" creationId="{5B11E5BA-1DE7-0BB8-0AF5-889486DCC4F9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20" creationId="{B6537509-42E6-6DC5-BE5A-808696F6C5A5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21" creationId="{0CBE7FAA-2E2F-8B37-B689-CF69C12E0920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22" creationId="{6D76C59B-A7F7-967C-2555-0902CAEEF50C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23" creationId="{0CA5C7A0-EEB8-BF10-0F28-79E33AC99D0B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24" creationId="{4FC79F77-6A85-E68A-0235-8732C402B1DA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25" creationId="{BB30CDA9-B13C-4EB5-3BFB-2F935BA0F042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26" creationId="{C26AF05E-13A8-1C26-3A2E-B851268C07FE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27" creationId="{55C8565D-19BE-4CF4-C48F-628F833EC914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28" creationId="{21965EDC-2C24-2B7B-57D3-7B7AF6060A5C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29" creationId="{C243BDA9-C973-32B3-862C-3B8C42078E2E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30" creationId="{FA72AE5B-94C2-52BF-46CD-0FB8090268DC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31" creationId="{10E05568-7824-C1F3-D2F1-48CC2FB65A0A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32" creationId="{B69EFE14-23BC-DB66-0213-43F8C1DFAF08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33" creationId="{3F91E1AE-B7EA-B013-9E90-75BCBC47683E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34" creationId="{4697CD8D-8CBA-C941-7D80-EFF5324F268E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35" creationId="{3475602D-78EF-334B-DA1C-DACF508A6FAA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36" creationId="{A8474440-749C-95E3-91CA-C3B834DF3557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37" creationId="{F5656969-CF3F-03BA-7063-B5A2821A5170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38" creationId="{1C2AD952-F4CD-55A5-E4FD-FE2E6DAA13CB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39" creationId="{7CAF98BB-6A39-526A-8707-40F5076BE823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40" creationId="{B47A652F-A84D-A6CF-A23D-D2CA5C417929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41" creationId="{D83BC98A-920C-E69C-DE5B-0B32E308ABF2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42" creationId="{254DCEB9-9059-E819-BDBF-639B1A1E0D30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43" creationId="{7834A372-17D1-471F-2E2A-B5E20FD5EF6C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44" creationId="{6DB58CFA-94D6-C862-E0F5-B879E79EACE3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45" creationId="{52D3965D-03D4-E977-A40C-548B37B1BB81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46" creationId="{D942438C-880C-1976-BEC3-53218B013D55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47" creationId="{012E6FC5-939D-BEC9-EB41-58C6D2E92360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48" creationId="{5C903F6E-A008-2FF0-08FC-838C672BF4B5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49" creationId="{A3AA482F-B5EB-BC0F-7631-1E5140B8136C}"/>
          </ac:spMkLst>
        </pc:spChg>
        <pc:spChg chg="mod">
          <ac:chgData name="Dmytro Shyrokorad" userId="5a7eacc299cd8437" providerId="LiveId" clId="{AA65E57B-D801-4F72-8530-5D7AFE36DFBB}" dt="2024-01-18T20:06:30.985" v="364"/>
          <ac:spMkLst>
            <pc:docMk/>
            <pc:sldMk cId="924598544" sldId="266"/>
            <ac:spMk id="50" creationId="{DAF90F88-12ED-66BB-1F34-125D09B39FD6}"/>
          </ac:spMkLst>
        </pc:spChg>
        <pc:grpChg chg="add mod">
          <ac:chgData name="Dmytro Shyrokorad" userId="5a7eacc299cd8437" providerId="LiveId" clId="{AA65E57B-D801-4F72-8530-5D7AFE36DFBB}" dt="2024-01-18T20:06:33.563" v="365" actId="1076"/>
          <ac:grpSpMkLst>
            <pc:docMk/>
            <pc:sldMk cId="924598544" sldId="266"/>
            <ac:grpSpMk id="10" creationId="{249CF7BF-D2B5-9E4D-F47A-2E67F1F01873}"/>
          </ac:grpSpMkLst>
        </pc:grpChg>
        <pc:grpChg chg="mod">
          <ac:chgData name="Dmytro Shyrokorad" userId="5a7eacc299cd8437" providerId="LiveId" clId="{AA65E57B-D801-4F72-8530-5D7AFE36DFBB}" dt="2024-01-18T20:06:30.985" v="364"/>
          <ac:grpSpMkLst>
            <pc:docMk/>
            <pc:sldMk cId="924598544" sldId="266"/>
            <ac:grpSpMk id="11" creationId="{CBE33B55-A6D5-4805-683E-C5BEF80B15A7}"/>
          </ac:grpSpMkLst>
        </pc:grpChg>
        <pc:grpChg chg="mod">
          <ac:chgData name="Dmytro Shyrokorad" userId="5a7eacc299cd8437" providerId="LiveId" clId="{AA65E57B-D801-4F72-8530-5D7AFE36DFBB}" dt="2024-01-18T20:06:30.985" v="364"/>
          <ac:grpSpMkLst>
            <pc:docMk/>
            <pc:sldMk cId="924598544" sldId="266"/>
            <ac:grpSpMk id="12" creationId="{D1F22BF4-DB0F-9478-8B83-F1E91722200F}"/>
          </ac:grpSpMkLst>
        </pc:grpChg>
        <pc:grpChg chg="mod">
          <ac:chgData name="Dmytro Shyrokorad" userId="5a7eacc299cd8437" providerId="LiveId" clId="{AA65E57B-D801-4F72-8530-5D7AFE36DFBB}" dt="2024-01-18T20:06:30.985" v="364"/>
          <ac:grpSpMkLst>
            <pc:docMk/>
            <pc:sldMk cId="924598544" sldId="266"/>
            <ac:grpSpMk id="13" creationId="{CE5CC90A-B9C8-FEBC-2CFB-980ACF49DFF9}"/>
          </ac:grpSpMkLst>
        </pc:grpChg>
        <pc:grpChg chg="mod">
          <ac:chgData name="Dmytro Shyrokorad" userId="5a7eacc299cd8437" providerId="LiveId" clId="{AA65E57B-D801-4F72-8530-5D7AFE36DFBB}" dt="2024-01-18T20:06:30.985" v="364"/>
          <ac:grpSpMkLst>
            <pc:docMk/>
            <pc:sldMk cId="924598544" sldId="266"/>
            <ac:grpSpMk id="14" creationId="{F641CB8E-408B-C3D0-03DD-FCE6BABBCFC0}"/>
          </ac:grpSpMkLst>
        </pc:grpChg>
        <pc:grpChg chg="mod">
          <ac:chgData name="Dmytro Shyrokorad" userId="5a7eacc299cd8437" providerId="LiveId" clId="{AA65E57B-D801-4F72-8530-5D7AFE36DFBB}" dt="2024-01-18T20:06:30.985" v="364"/>
          <ac:grpSpMkLst>
            <pc:docMk/>
            <pc:sldMk cId="924598544" sldId="266"/>
            <ac:grpSpMk id="15" creationId="{20867BA8-4A44-EAFD-771A-B013FBD70D8F}"/>
          </ac:grpSpMkLst>
        </pc:grpChg>
        <pc:grpChg chg="mod">
          <ac:chgData name="Dmytro Shyrokorad" userId="5a7eacc299cd8437" providerId="LiveId" clId="{AA65E57B-D801-4F72-8530-5D7AFE36DFBB}" dt="2024-01-18T20:06:30.985" v="364"/>
          <ac:grpSpMkLst>
            <pc:docMk/>
            <pc:sldMk cId="924598544" sldId="266"/>
            <ac:grpSpMk id="16" creationId="{15D12D8F-56D1-BBBE-6496-3740D483F8FE}"/>
          </ac:grpSpMkLst>
        </pc:grpChg>
        <pc:grpChg chg="mod">
          <ac:chgData name="Dmytro Shyrokorad" userId="5a7eacc299cd8437" providerId="LiveId" clId="{AA65E57B-D801-4F72-8530-5D7AFE36DFBB}" dt="2024-01-18T20:06:30.985" v="364"/>
          <ac:grpSpMkLst>
            <pc:docMk/>
            <pc:sldMk cId="924598544" sldId="266"/>
            <ac:grpSpMk id="17" creationId="{42913921-E848-0E4B-A19C-C7D04A509C3C}"/>
          </ac:grpSpMkLst>
        </pc:grpChg>
        <pc:grpChg chg="mod">
          <ac:chgData name="Dmytro Shyrokorad" userId="5a7eacc299cd8437" providerId="LiveId" clId="{AA65E57B-D801-4F72-8530-5D7AFE36DFBB}" dt="2024-01-18T20:06:30.985" v="364"/>
          <ac:grpSpMkLst>
            <pc:docMk/>
            <pc:sldMk cId="924598544" sldId="266"/>
            <ac:grpSpMk id="18" creationId="{DA030060-E1DA-D97D-7F2E-E5795930BD40}"/>
          </ac:grpSpMkLst>
        </pc:grpChg>
        <pc:graphicFrameChg chg="add del mod">
          <ac:chgData name="Dmytro Shyrokorad" userId="5a7eacc299cd8437" providerId="LiveId" clId="{AA65E57B-D801-4F72-8530-5D7AFE36DFBB}" dt="2024-01-18T18:51:01.050" v="6"/>
          <ac:graphicFrameMkLst>
            <pc:docMk/>
            <pc:sldMk cId="924598544" sldId="266"/>
            <ac:graphicFrameMk id="7" creationId="{173B8B37-0731-2E9F-1FAF-21574BC9D38E}"/>
          </ac:graphicFrameMkLst>
        </pc:graphicFrameChg>
        <pc:inkChg chg="add del">
          <ac:chgData name="Dmytro Shyrokorad" userId="5a7eacc299cd8437" providerId="LiveId" clId="{AA65E57B-D801-4F72-8530-5D7AFE36DFBB}" dt="2024-01-19T08:40:19.430" v="498" actId="9405"/>
          <ac:inkMkLst>
            <pc:docMk/>
            <pc:sldMk cId="924598544" sldId="266"/>
            <ac:inkMk id="51" creationId="{7E60B031-B8BA-90C7-47CD-2E819EEB5A08}"/>
          </ac:inkMkLst>
        </pc:inkChg>
      </pc:sldChg>
      <pc:sldChg chg="addSp delSp modSp new mod">
        <pc:chgData name="Dmytro Shyrokorad" userId="5a7eacc299cd8437" providerId="LiveId" clId="{AA65E57B-D801-4F72-8530-5D7AFE36DFBB}" dt="2024-01-18T19:35:08.592" v="67" actId="14100"/>
        <pc:sldMkLst>
          <pc:docMk/>
          <pc:sldMk cId="929379566" sldId="267"/>
        </pc:sldMkLst>
        <pc:spChg chg="mod">
          <ac:chgData name="Dmytro Shyrokorad" userId="5a7eacc299cd8437" providerId="LiveId" clId="{AA65E57B-D801-4F72-8530-5D7AFE36DFBB}" dt="2024-01-18T18:52:06.121" v="42" actId="20577"/>
          <ac:spMkLst>
            <pc:docMk/>
            <pc:sldMk cId="929379566" sldId="267"/>
            <ac:spMk id="2" creationId="{9F53B500-E15B-6A7A-3C46-08179A944E73}"/>
          </ac:spMkLst>
        </pc:spChg>
        <pc:spChg chg="del">
          <ac:chgData name="Dmytro Shyrokorad" userId="5a7eacc299cd8437" providerId="LiveId" clId="{AA65E57B-D801-4F72-8530-5D7AFE36DFBB}" dt="2024-01-18T19:00:21.893" v="43" actId="478"/>
          <ac:spMkLst>
            <pc:docMk/>
            <pc:sldMk cId="929379566" sldId="267"/>
            <ac:spMk id="3" creationId="{CFF1604E-8A26-6AA3-0533-A0A334411A76}"/>
          </ac:spMkLst>
        </pc:spChg>
        <pc:spChg chg="add mod">
          <ac:chgData name="Dmytro Shyrokorad" userId="5a7eacc299cd8437" providerId="LiveId" clId="{AA65E57B-D801-4F72-8530-5D7AFE36DFBB}" dt="2024-01-18T19:00:49.056" v="55" actId="14100"/>
          <ac:spMkLst>
            <pc:docMk/>
            <pc:sldMk cId="929379566" sldId="267"/>
            <ac:spMk id="8" creationId="{216582E4-646F-6FC0-2BAA-3D622C9843CD}"/>
          </ac:spMkLst>
        </pc:spChg>
        <pc:spChg chg="add mod">
          <ac:chgData name="Dmytro Shyrokorad" userId="5a7eacc299cd8437" providerId="LiveId" clId="{AA65E57B-D801-4F72-8530-5D7AFE36DFBB}" dt="2024-01-18T19:00:31.038" v="48" actId="1076"/>
          <ac:spMkLst>
            <pc:docMk/>
            <pc:sldMk cId="929379566" sldId="267"/>
            <ac:spMk id="10" creationId="{80AD4C33-3F29-BC4D-D727-4A5300E8D488}"/>
          </ac:spMkLst>
        </pc:spChg>
        <pc:spChg chg="add mod">
          <ac:chgData name="Dmytro Shyrokorad" userId="5a7eacc299cd8437" providerId="LiveId" clId="{AA65E57B-D801-4F72-8530-5D7AFE36DFBB}" dt="2024-01-18T19:35:08.592" v="67" actId="14100"/>
          <ac:spMkLst>
            <pc:docMk/>
            <pc:sldMk cId="929379566" sldId="267"/>
            <ac:spMk id="13" creationId="{3788EF50-F418-1437-527B-4D4345601D42}"/>
          </ac:spMkLst>
        </pc:spChg>
        <pc:graphicFrameChg chg="add del mod">
          <ac:chgData name="Dmytro Shyrokorad" userId="5a7eacc299cd8437" providerId="LiveId" clId="{AA65E57B-D801-4F72-8530-5D7AFE36DFBB}" dt="2024-01-18T19:00:22.991" v="46"/>
          <ac:graphicFrameMkLst>
            <pc:docMk/>
            <pc:sldMk cId="929379566" sldId="267"/>
            <ac:graphicFrameMk id="7" creationId="{3D80ED1F-F105-81FC-B6CA-F09CEF899B35}"/>
          </ac:graphicFrameMkLst>
        </pc:graphicFrameChg>
        <pc:graphicFrameChg chg="add mod">
          <ac:chgData name="Dmytro Shyrokorad" userId="5a7eacc299cd8437" providerId="LiveId" clId="{AA65E57B-D801-4F72-8530-5D7AFE36DFBB}" dt="2024-01-18T19:00:52.447" v="56" actId="1076"/>
          <ac:graphicFrameMkLst>
            <pc:docMk/>
            <pc:sldMk cId="929379566" sldId="267"/>
            <ac:graphicFrameMk id="9" creationId="{0EC6E374-E83C-8DD0-B4A0-75B61D5AF680}"/>
          </ac:graphicFrameMkLst>
        </pc:graphicFrameChg>
        <pc:graphicFrameChg chg="add del mod">
          <ac:chgData name="Dmytro Shyrokorad" userId="5a7eacc299cd8437" providerId="LiveId" clId="{AA65E57B-D801-4F72-8530-5D7AFE36DFBB}" dt="2024-01-18T19:02:35.081" v="59"/>
          <ac:graphicFrameMkLst>
            <pc:docMk/>
            <pc:sldMk cId="929379566" sldId="267"/>
            <ac:graphicFrameMk id="11" creationId="{DCF81A06-BB52-5BD7-DBCA-4E8E3FF3F631}"/>
          </ac:graphicFrameMkLst>
        </pc:graphicFrameChg>
      </pc:sldChg>
      <pc:sldChg chg="addSp delSp modSp new mod">
        <pc:chgData name="Dmytro Shyrokorad" userId="5a7eacc299cd8437" providerId="LiveId" clId="{AA65E57B-D801-4F72-8530-5D7AFE36DFBB}" dt="2024-01-18T19:37:01.612" v="93" actId="20577"/>
        <pc:sldMkLst>
          <pc:docMk/>
          <pc:sldMk cId="2781136080" sldId="268"/>
        </pc:sldMkLst>
        <pc:spChg chg="mod">
          <ac:chgData name="Dmytro Shyrokorad" userId="5a7eacc299cd8437" providerId="LiveId" clId="{AA65E57B-D801-4F72-8530-5D7AFE36DFBB}" dt="2024-01-18T19:35:42.658" v="70" actId="6549"/>
          <ac:spMkLst>
            <pc:docMk/>
            <pc:sldMk cId="2781136080" sldId="268"/>
            <ac:spMk id="2" creationId="{39B85C44-A87F-A0CF-A490-0DB931A74067}"/>
          </ac:spMkLst>
        </pc:spChg>
        <pc:spChg chg="del">
          <ac:chgData name="Dmytro Shyrokorad" userId="5a7eacc299cd8437" providerId="LiveId" clId="{AA65E57B-D801-4F72-8530-5D7AFE36DFBB}" dt="2024-01-18T19:36:04.576" v="71" actId="478"/>
          <ac:spMkLst>
            <pc:docMk/>
            <pc:sldMk cId="2781136080" sldId="268"/>
            <ac:spMk id="3" creationId="{FF84DB71-5A47-649E-5FA0-77651295FEBD}"/>
          </ac:spMkLst>
        </pc:spChg>
        <pc:spChg chg="add del mod">
          <ac:chgData name="Dmytro Shyrokorad" userId="5a7eacc299cd8437" providerId="LiveId" clId="{AA65E57B-D801-4F72-8530-5D7AFE36DFBB}" dt="2024-01-18T19:36:15.632" v="78" actId="478"/>
          <ac:spMkLst>
            <pc:docMk/>
            <pc:sldMk cId="2781136080" sldId="268"/>
            <ac:spMk id="8" creationId="{4FC6734D-8555-EF92-A397-D8C16F24B7AA}"/>
          </ac:spMkLst>
        </pc:spChg>
        <pc:spChg chg="add del mod">
          <ac:chgData name="Dmytro Shyrokorad" userId="5a7eacc299cd8437" providerId="LiveId" clId="{AA65E57B-D801-4F72-8530-5D7AFE36DFBB}" dt="2024-01-18T19:36:56.287" v="89" actId="478"/>
          <ac:spMkLst>
            <pc:docMk/>
            <pc:sldMk cId="2781136080" sldId="268"/>
            <ac:spMk id="10" creationId="{65337F1D-A990-1688-FF3B-A01F438890CB}"/>
          </ac:spMkLst>
        </pc:spChg>
        <pc:spChg chg="add mod">
          <ac:chgData name="Dmytro Shyrokorad" userId="5a7eacc299cd8437" providerId="LiveId" clId="{AA65E57B-D801-4F72-8530-5D7AFE36DFBB}" dt="2024-01-18T19:37:01.612" v="93" actId="20577"/>
          <ac:spMkLst>
            <pc:docMk/>
            <pc:sldMk cId="2781136080" sldId="268"/>
            <ac:spMk id="12" creationId="{1CB0165E-7EC2-FB4A-E392-99ADDF9B9587}"/>
          </ac:spMkLst>
        </pc:spChg>
        <pc:graphicFrameChg chg="add del mod">
          <ac:chgData name="Dmytro Shyrokorad" userId="5a7eacc299cd8437" providerId="LiveId" clId="{AA65E57B-D801-4F72-8530-5D7AFE36DFBB}" dt="2024-01-18T19:36:05.890" v="74"/>
          <ac:graphicFrameMkLst>
            <pc:docMk/>
            <pc:sldMk cId="2781136080" sldId="268"/>
            <ac:graphicFrameMk id="7" creationId="{7BB8D27D-C1FE-96B6-5026-722F430964FD}"/>
          </ac:graphicFrameMkLst>
        </pc:graphicFrameChg>
        <pc:graphicFrameChg chg="add mod">
          <ac:chgData name="Dmytro Shyrokorad" userId="5a7eacc299cd8437" providerId="LiveId" clId="{AA65E57B-D801-4F72-8530-5D7AFE36DFBB}" dt="2024-01-18T19:36:52.410" v="88" actId="1076"/>
          <ac:graphicFrameMkLst>
            <pc:docMk/>
            <pc:sldMk cId="2781136080" sldId="268"/>
            <ac:graphicFrameMk id="9" creationId="{788B5FA4-279E-3382-4AF1-FC81578CA37B}"/>
          </ac:graphicFrameMkLst>
        </pc:graphicFrameChg>
      </pc:sldChg>
      <pc:sldChg chg="addSp delSp modSp new mod">
        <pc:chgData name="Dmytro Shyrokorad" userId="5a7eacc299cd8437" providerId="LiveId" clId="{AA65E57B-D801-4F72-8530-5D7AFE36DFBB}" dt="2024-01-19T08:51:47.423" v="500" actId="9405"/>
        <pc:sldMkLst>
          <pc:docMk/>
          <pc:sldMk cId="2486009405" sldId="269"/>
        </pc:sldMkLst>
        <pc:spChg chg="mod">
          <ac:chgData name="Dmytro Shyrokorad" userId="5a7eacc299cd8437" providerId="LiveId" clId="{AA65E57B-D801-4F72-8530-5D7AFE36DFBB}" dt="2024-01-18T19:37:36.097" v="96" actId="6549"/>
          <ac:spMkLst>
            <pc:docMk/>
            <pc:sldMk cId="2486009405" sldId="269"/>
            <ac:spMk id="2" creationId="{BF9DAF74-7EEC-6833-EC38-CD159135AC58}"/>
          </ac:spMkLst>
        </pc:spChg>
        <pc:spChg chg="del">
          <ac:chgData name="Dmytro Shyrokorad" userId="5a7eacc299cd8437" providerId="LiveId" clId="{AA65E57B-D801-4F72-8530-5D7AFE36DFBB}" dt="2024-01-18T19:37:50.938" v="97" actId="478"/>
          <ac:spMkLst>
            <pc:docMk/>
            <pc:sldMk cId="2486009405" sldId="269"/>
            <ac:spMk id="3" creationId="{9C1E1691-E235-B2B7-97D1-11F509AB37B8}"/>
          </ac:spMkLst>
        </pc:spChg>
        <pc:spChg chg="add mod">
          <ac:chgData name="Dmytro Shyrokorad" userId="5a7eacc299cd8437" providerId="LiveId" clId="{AA65E57B-D801-4F72-8530-5D7AFE36DFBB}" dt="2024-01-18T19:37:57.217" v="103" actId="1076"/>
          <ac:spMkLst>
            <pc:docMk/>
            <pc:sldMk cId="2486009405" sldId="269"/>
            <ac:spMk id="8" creationId="{0A9322AD-CFFF-1362-8276-CD811B868D59}"/>
          </ac:spMkLst>
        </pc:spChg>
        <pc:graphicFrameChg chg="add del mod">
          <ac:chgData name="Dmytro Shyrokorad" userId="5a7eacc299cd8437" providerId="LiveId" clId="{AA65E57B-D801-4F72-8530-5D7AFE36DFBB}" dt="2024-01-18T19:37:52.500" v="100"/>
          <ac:graphicFrameMkLst>
            <pc:docMk/>
            <pc:sldMk cId="2486009405" sldId="269"/>
            <ac:graphicFrameMk id="7" creationId="{A414F878-36A6-A239-1E39-D3C91F934AB8}"/>
          </ac:graphicFrameMkLst>
        </pc:graphicFrameChg>
        <pc:graphicFrameChg chg="add mod">
          <ac:chgData name="Dmytro Shyrokorad" userId="5a7eacc299cd8437" providerId="LiveId" clId="{AA65E57B-D801-4F72-8530-5D7AFE36DFBB}" dt="2024-01-18T19:40:47.630" v="108" actId="1076"/>
          <ac:graphicFrameMkLst>
            <pc:docMk/>
            <pc:sldMk cId="2486009405" sldId="269"/>
            <ac:graphicFrameMk id="9" creationId="{00BD8391-DF0C-4DB9-22D8-742301AC88F5}"/>
          </ac:graphicFrameMkLst>
        </pc:graphicFrameChg>
        <pc:picChg chg="add mod">
          <ac:chgData name="Dmytro Shyrokorad" userId="5a7eacc299cd8437" providerId="LiveId" clId="{AA65E57B-D801-4F72-8530-5D7AFE36DFBB}" dt="2024-01-18T19:40:45.285" v="107" actId="1076"/>
          <ac:picMkLst>
            <pc:docMk/>
            <pc:sldMk cId="2486009405" sldId="269"/>
            <ac:picMk id="3076" creationId="{BD00A211-B048-C37B-1A69-109F6E55EA08}"/>
          </ac:picMkLst>
        </pc:picChg>
        <pc:inkChg chg="add del">
          <ac:chgData name="Dmytro Shyrokorad" userId="5a7eacc299cd8437" providerId="LiveId" clId="{AA65E57B-D801-4F72-8530-5D7AFE36DFBB}" dt="2024-01-19T08:51:47.423" v="500" actId="9405"/>
          <ac:inkMkLst>
            <pc:docMk/>
            <pc:sldMk cId="2486009405" sldId="269"/>
            <ac:inkMk id="10" creationId="{7B5A1887-1AB3-AFBF-99B3-75E34F93FCB3}"/>
          </ac:inkMkLst>
        </pc:inkChg>
      </pc:sldChg>
      <pc:sldChg chg="modSp new mod">
        <pc:chgData name="Dmytro Shyrokorad" userId="5a7eacc299cd8437" providerId="LiveId" clId="{AA65E57B-D801-4F72-8530-5D7AFE36DFBB}" dt="2024-01-18T19:42:27.145" v="137" actId="20577"/>
        <pc:sldMkLst>
          <pc:docMk/>
          <pc:sldMk cId="1055448831" sldId="270"/>
        </pc:sldMkLst>
        <pc:spChg chg="mod">
          <ac:chgData name="Dmytro Shyrokorad" userId="5a7eacc299cd8437" providerId="LiveId" clId="{AA65E57B-D801-4F72-8530-5D7AFE36DFBB}" dt="2024-01-18T19:42:27.145" v="137" actId="20577"/>
          <ac:spMkLst>
            <pc:docMk/>
            <pc:sldMk cId="1055448831" sldId="270"/>
            <ac:spMk id="2" creationId="{AD44ABD6-BA6B-0AA9-AAED-0B20349C7682}"/>
          </ac:spMkLst>
        </pc:spChg>
        <pc:spChg chg="mod">
          <ac:chgData name="Dmytro Shyrokorad" userId="5a7eacc299cd8437" providerId="LiveId" clId="{AA65E57B-D801-4F72-8530-5D7AFE36DFBB}" dt="2024-01-18T19:42:18.285" v="121" actId="12"/>
          <ac:spMkLst>
            <pc:docMk/>
            <pc:sldMk cId="1055448831" sldId="270"/>
            <ac:spMk id="3" creationId="{CB06344F-0CAC-9105-AB8E-D80F7D623DC8}"/>
          </ac:spMkLst>
        </pc:spChg>
      </pc:sldChg>
      <pc:sldChg chg="addSp delSp modSp new mod">
        <pc:chgData name="Dmytro Shyrokorad" userId="5a7eacc299cd8437" providerId="LiveId" clId="{AA65E57B-D801-4F72-8530-5D7AFE36DFBB}" dt="2024-01-18T19:58:09.991" v="287" actId="20577"/>
        <pc:sldMkLst>
          <pc:docMk/>
          <pc:sldMk cId="2246625698" sldId="271"/>
        </pc:sldMkLst>
        <pc:spChg chg="mod">
          <ac:chgData name="Dmytro Shyrokorad" userId="5a7eacc299cd8437" providerId="LiveId" clId="{AA65E57B-D801-4F72-8530-5D7AFE36DFBB}" dt="2024-01-18T19:44:01.877" v="152" actId="20577"/>
          <ac:spMkLst>
            <pc:docMk/>
            <pc:sldMk cId="2246625698" sldId="271"/>
            <ac:spMk id="2" creationId="{BC7B8D0A-F246-973D-01D5-52961344B917}"/>
          </ac:spMkLst>
        </pc:spChg>
        <pc:spChg chg="del">
          <ac:chgData name="Dmytro Shyrokorad" userId="5a7eacc299cd8437" providerId="LiveId" clId="{AA65E57B-D801-4F72-8530-5D7AFE36DFBB}" dt="2024-01-18T19:44:04.386" v="153" actId="478"/>
          <ac:spMkLst>
            <pc:docMk/>
            <pc:sldMk cId="2246625698" sldId="271"/>
            <ac:spMk id="3" creationId="{DFE495A0-0CF9-2C23-814C-A9FF8D282E3B}"/>
          </ac:spMkLst>
        </pc:spChg>
        <pc:spChg chg="add mod">
          <ac:chgData name="Dmytro Shyrokorad" userId="5a7eacc299cd8437" providerId="LiveId" clId="{AA65E57B-D801-4F72-8530-5D7AFE36DFBB}" dt="2024-01-18T19:58:09.991" v="287" actId="20577"/>
          <ac:spMkLst>
            <pc:docMk/>
            <pc:sldMk cId="2246625698" sldId="271"/>
            <ac:spMk id="8" creationId="{C965712C-AE2F-530D-9120-6AF6B913C3AB}"/>
          </ac:spMkLst>
        </pc:spChg>
      </pc:sldChg>
      <pc:sldChg chg="addSp modSp new mod">
        <pc:chgData name="Dmytro Shyrokorad" userId="5a7eacc299cd8437" providerId="LiveId" clId="{AA65E57B-D801-4F72-8530-5D7AFE36DFBB}" dt="2024-01-19T08:55:30.514" v="501" actId="9405"/>
        <pc:sldMkLst>
          <pc:docMk/>
          <pc:sldMk cId="2772254732" sldId="272"/>
        </pc:sldMkLst>
        <pc:spChg chg="mod">
          <ac:chgData name="Dmytro Shyrokorad" userId="5a7eacc299cd8437" providerId="LiveId" clId="{AA65E57B-D801-4F72-8530-5D7AFE36DFBB}" dt="2024-01-18T20:02:13.412" v="315" actId="20577"/>
          <ac:spMkLst>
            <pc:docMk/>
            <pc:sldMk cId="2772254732" sldId="272"/>
            <ac:spMk id="2" creationId="{E0BADFED-ACC7-D386-CB79-F2431A36C995}"/>
          </ac:spMkLst>
        </pc:spChg>
        <pc:spChg chg="mod">
          <ac:chgData name="Dmytro Shyrokorad" userId="5a7eacc299cd8437" providerId="LiveId" clId="{AA65E57B-D801-4F72-8530-5D7AFE36DFBB}" dt="2024-01-18T20:03:11.922" v="361" actId="20577"/>
          <ac:spMkLst>
            <pc:docMk/>
            <pc:sldMk cId="2772254732" sldId="272"/>
            <ac:spMk id="3" creationId="{ED618BE9-A3D5-B1D0-5C37-D6623658F199}"/>
          </ac:spMkLst>
        </pc:spChg>
        <pc:inkChg chg="add">
          <ac:chgData name="Dmytro Shyrokorad" userId="5a7eacc299cd8437" providerId="LiveId" clId="{AA65E57B-D801-4F72-8530-5D7AFE36DFBB}" dt="2024-01-19T08:55:30.514" v="501" actId="9405"/>
          <ac:inkMkLst>
            <pc:docMk/>
            <pc:sldMk cId="2772254732" sldId="272"/>
            <ac:inkMk id="7" creationId="{4246E2AC-6D2D-024C-56DD-0B42A94A20AB}"/>
          </ac:inkMkLst>
        </pc:inkChg>
      </pc:sldChg>
      <pc:sldChg chg="addSp delSp modSp new mod">
        <pc:chgData name="Dmytro Shyrokorad" userId="5a7eacc299cd8437" providerId="LiveId" clId="{AA65E57B-D801-4F72-8530-5D7AFE36DFBB}" dt="2024-01-19T04:23:54.195" v="414" actId="1076"/>
        <pc:sldMkLst>
          <pc:docMk/>
          <pc:sldMk cId="374143064" sldId="273"/>
        </pc:sldMkLst>
        <pc:spChg chg="mod">
          <ac:chgData name="Dmytro Shyrokorad" userId="5a7eacc299cd8437" providerId="LiveId" clId="{AA65E57B-D801-4F72-8530-5D7AFE36DFBB}" dt="2024-01-19T04:22:16.507" v="400" actId="20577"/>
          <ac:spMkLst>
            <pc:docMk/>
            <pc:sldMk cId="374143064" sldId="273"/>
            <ac:spMk id="2" creationId="{6BCDD7B8-E97E-6DD8-B720-D6645300A95B}"/>
          </ac:spMkLst>
        </pc:spChg>
        <pc:spChg chg="add del">
          <ac:chgData name="Dmytro Shyrokorad" userId="5a7eacc299cd8437" providerId="LiveId" clId="{AA65E57B-D801-4F72-8530-5D7AFE36DFBB}" dt="2024-01-19T04:22:47.212" v="409" actId="478"/>
          <ac:spMkLst>
            <pc:docMk/>
            <pc:sldMk cId="374143064" sldId="273"/>
            <ac:spMk id="3" creationId="{812467C2-EB1E-5231-5E06-668B82ADE3D0}"/>
          </ac:spMkLst>
        </pc:spChg>
        <pc:spChg chg="add">
          <ac:chgData name="Dmytro Shyrokorad" userId="5a7eacc299cd8437" providerId="LiveId" clId="{AA65E57B-D801-4F72-8530-5D7AFE36DFBB}" dt="2024-01-19T04:22:21.702" v="402"/>
          <ac:spMkLst>
            <pc:docMk/>
            <pc:sldMk cId="374143064" sldId="273"/>
            <ac:spMk id="7" creationId="{4BA067B2-0FED-77CD-7FD3-3E08FA010CC4}"/>
          </ac:spMkLst>
        </pc:spChg>
        <pc:spChg chg="add mod">
          <ac:chgData name="Dmytro Shyrokorad" userId="5a7eacc299cd8437" providerId="LiveId" clId="{AA65E57B-D801-4F72-8530-5D7AFE36DFBB}" dt="2024-01-19T04:22:43.855" v="407" actId="14100"/>
          <ac:spMkLst>
            <pc:docMk/>
            <pc:sldMk cId="374143064" sldId="273"/>
            <ac:spMk id="8" creationId="{C3958ACA-5821-0BF7-FCE9-F6DA98D459F6}"/>
          </ac:spMkLst>
        </pc:spChg>
        <pc:picChg chg="add mod">
          <ac:chgData name="Dmytro Shyrokorad" userId="5a7eacc299cd8437" providerId="LiveId" clId="{AA65E57B-D801-4F72-8530-5D7AFE36DFBB}" dt="2024-01-19T04:23:54.195" v="414" actId="1076"/>
          <ac:picMkLst>
            <pc:docMk/>
            <pc:sldMk cId="374143064" sldId="273"/>
            <ac:picMk id="4102" creationId="{C300FC48-19B7-F9C0-1A33-8C1E1000AC19}"/>
          </ac:picMkLst>
        </pc:pic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5:35.48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2 154 176,'-4'-4'650,"1"-1"0,0 1 0,0-1 0,0 0 0,0 0 0,0 0 0,1 0 0,0 0 0,0 0 0,-1-11 0,-4-4 163,6 16-501,0 1 0,0-1 1,1 0-1,0 1 0,-1-1 1,1 1-1,1-1 0,-1 0 1,0 1-1,1-1 0,0 1 1,0-1-1,0 1 0,0-1 1,2-3-1,2 4 828,10-3 5868,-15 7-6841,1 0-1,0 0 0,-1 0 0,1 0 1,-1 1-1,1-1 0,-1 0 0,1 0 1,-1 0-1,0 0 0,1 1 1,-1-1-1,0 0 0,0 0 0,0 1 1,0-1-1,0 0 0,0 0 0,-1 2 1,5 143 4791,0 1-3100,4 17-778,0 10-819,0 29-261,0 22 0,-16 142 0,28-113 0,0 2 0,-40 15 0,0 1 0,12 93 0,9-270 0,-9 223 0,1-84 0,-1-10 0,4 57 0,6-151 0,32 308 0,-13-251 0,-19-133 0,-5 75 0,0-81 0,2 0 0,6 52 0,-4-39 0,-2-48 0,1 1 0,1-1 0,0 0 0,1 1 0,3 12 0,20 100 0,-17-80 0,0 19 0,-3 0 0,-3 76 0,-3-93 0,9 61 0,-8-10 0,-8-55 0,1 8 0,7 170 0,-8-177 0,6-75 1402,0-1-5002,-1 11-3331,2 0-1,1-29 0,8 9 1148,0 6 295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04.12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1 67 664,'-16'-49'8670,"11"37"-7450,9 25-174,-3-6-746,1 0 0,-1 1 0,-1-1 0,1 1 0,-1 0 0,0-1 0,-3 14 0,2 4 489,1 336 9231,1-372-9692,1 0 1,0 1 0,1-1-1,7-17 1,4-14-181,25-107-58,10-19-38,-48 164-2,1 0-1,-1-1 1,1 1-1,0 0 0,0 0 1,0 0-1,0 0 0,4-4 1,-6 7-29,1 1 1,-1-1-1,1 1 1,-1-1 0,0 1-1,1-1 1,-1 1-1,1 0 1,0-1 0,-1 1-1,1 0 1,-1-1-1,1 1 1,0 0 0,-1 0-1,1 0 1,-1 0-1,1-1 1,0 1 0,-1 0-1,1 0 1,0 0-1,0 0 1,0 1 8,0-1 1,0 1-1,0 0 0,0-1 1,0 1-1,-1 0 0,1 0 1,0-1-1,0 1 1,-1 0-1,1 0 0,0 0 1,-1 0-1,1 0 0,-1 0 1,1 0-1,-1 0 1,1 2-1,21 35 525,4 9-298,-13-24-142,-11-21-441,0 0 0,0 1-1,-1-1 1,1 0 0,-1 1 0,1 0 0,-1-1 0,0 1-1,0 0 1,-1 0 0,2 5 0,0-4-4570,-14-10-9252,12 6 13959,-1 0 0,1-1 0,-1 1 0,1-1 0,-1 1 0,1 0 0,0-1-1,-1 0 1,1 1 0,0-1 0,-1 1 0,1-1 0,0 1 0,0-1 0,0 1-1,-1-1 1,1 0 0,0 1 0,0-1 0,0 1 0,0-1 0,0 0 0,0-5-163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04.58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 34 1220,'-4'-10'3046,"3"10"-2960,1-1 0,0 1 0,0 0 0,-1 0 0,1-1 0,0 1 0,0 0 0,0 0 0,-1-1-1,1 1 1,0 0 0,0-1 0,0 1 0,0 0 0,0-1 0,0 1 0,0 0 0,0-1 0,-1 1 0,1 0 0,0-1-1,1 1 1,-1 0 0,0-1 0,0 1 0,0 0 0,0-1 0,0 1 0,0 0 0,0-1 0,0 1 0,1 0 0,-1-1-1,0 1 1,0 0 0,0 0 0,1-1 0,-1 1 0,0 0 0,0 0 0,1-1 0,-1 1 0,0 0 0,0 0 0,1 0-1,-1 0 1,0-1 0,1 1 0,-1 0 0,7-7 1969,-7 7-2041,0-1 0,0 1 0,0 0 0,0 0 0,0 0 0,1 0 0,-1-1 0,0 1 0,0 0-1,0 0 1,1 0 0,-1 0 0,0 0 0,0 0 0,0 0 0,1 0 0,-1 0 0,0-1 0,0 1 0,1 0 0,-1 0 0,0 0 0,0 0 0,0 0 0,1 0 0,-1 0 0,0 1 0,0-1 0,1 0 0,-1 0-1,0 0 1,0 0 0,0 0 0,1 0 0,-1 0 0,0 0 0,0 1 0,0-1 0,1 0 0,-1 0 0,0 0 0,0 0 0,0 1 0,0-1 0,1 0 0,-1 0 0,0 0 0,0 0 0,0 1 0,0-1 0,0 0-1,0 0 1,0 1 0,3 2 147,0-1 0,-1 1 0,0 0 0,1 0-1,-1 0 1,0 0 0,-1 0 0,1 1 0,0-1 0,-1 0-1,0 1 1,0-1 0,1 5 0,10 51 1913,-11-53-1803,22 223 6263,-14-111-3904,-5 193 1339,-7-163-3131,-5-5-579,0-40-358,4-82-624,-5-16-4444,7-6 4530,1 0 0,0 0 0,-1 1-1,1-1 1,0 0 0,0 0-1,0 0 1,0 0 0,0 0-1,0 0 1,0 0 0,0-1 0,0 1-1,1 0 1,-1 0 0,0-1-1,1 1 1,-1-1 0,0-1-1,-4-11-2849,4 12 3112,0 0 1,1 0-1,-1-1 0,0 1 0,1 0 0,0 0 0,-1 0 1,1-1-1,0 1 0,0 0 0,0 0 0,1 0 1,-1-1-1,1-3 0,1-13-165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05.5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3 464,'0'0'1146,"10"-7"4411,12-6-3456,1 12-672,-15 0-724,1 0-1,-1 1 1,1 0-1,15 3 0,-5 1-221,0-1-1,28 0 0,-51-1-1314,-23 6-9954,19-7 8886,0 3 22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05.92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796,'47'4'7167,"-27"0"-6049,-1 1 1,0 0 0,26 12-1,-33-13-1138,0-1 0,0 0 0,1-1 0,-1-1 0,1 1 0,16-2-1,-27 0-1398,6-10-887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07.56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3 5 300,'0'0'3497,"-16"-5"1643,13 72-1485,1-43-3233,1 0 1,1 1-1,4 29 1,-2-19-104,-2-29-241,0 1 0,0-1 0,1 0 0,0 0-1,0 0 1,4 11 0,2 10 250,7 18 336,-13-43-604,0-1 1,-1 1 0,1-1-1,0 0 1,0 0-1,0 1 1,0-1-1,0 0 1,0 0 0,0 0-1,1 0 1,-1 0-1,0 0 1,0 0-1,1 0 1,-1-1 0,1 1-1,-1-1 1,1 1-1,-1-1 1,1 1 0,-1-1-1,1 0 1,2 1-1,-1-2 17,1 1-1,-1-1 1,1 1-1,-1-1 1,1 0-1,-1 0 1,0-1-1,0 1 1,1-1-1,-1 0 1,0 0 0,0 0-1,-1 0 1,1 0-1,0 0 1,-1-1-1,1 1 1,1-4-1,6-7-47,-1 0 0,13-25-1,-9 16 52,7-13-58,21-50-1,-36 69-10,-2 7 134,-2 24 8,-12 65 247,7-59-247,2-2 75,1 1-1,1 0 0,0 0 1,5 25-1,0 28 452,3 23-77,0-7-500,0 9-94,0-28-2828,-8-70 2721,0 0 0,0 0 0,0 1-1,0-1 1,0 0 0,0 0 0,0 0 0,0 1-1,0-1 1,0 0 0,0 0 0,0 0 0,0 1-1,0-1 1,0 0 0,0 0 0,1 0 0,-1 0 0,0 0-1,0 1 1,0-1 0,0 0 0,0 0 0,0 0-1,1 0 1,-1 0 0,0 0 0,0 1 0,0-1-1,0 0 1,1 0 0,-1 0 0,0 0 0,0 0-1,0 0 1,1 0 0,-1 0 0,0 0 0,0 0 0,0 0-1,1 0 1,-1 0 0,0 0 0,0 0 0,0 0-1,0 0 1,1 0 0,-1 0 0,0 0 0,0-1-1,0 1 1,0 0 0,1 0 0,-1 0 0,0 0 0,0 0-1,0 0 1,0 0 0,0-1 0,1 1 0,7-13-4995,-8 11 4709,0 0 0,0 0 0,0 0 0,1 0 1,-1 0-1,1 0 0,0 1 0,-1-1 0,1 0 0,0 0 0,0 0 1,2-1-1,11-21-172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08.19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45 104 1144,'4'-7'718,"0"0"0,-1-1 0,0 1 0,-1-1 0,1 0 0,-2 0 1,1 0-1,0-9 0,2 7 265,-3 9-913,-1 1 1,0 0-1,0 0 0,1 0 1,-1 0-1,0-1 0,1 1 0,-1 0 1,0 0-1,0-1 0,1 1 1,-1 0-1,0 0 0,0-1 0,0 1 1,1 0-1,-1-1 0,0 1 1,0 0-1,0-1 0,0 1 0,0 0 1,0-1-1,0 1 0,0 0 1,0-1-1,0 1 0,0 0 0,0-1 1,0 1-1,0 0 0,0-1 1,0 1-1,0 0 0,0-1 0,0 1 1,0 0-1,-1-1 0,1 1 1,0 0-1,0-1 0,0 1 0,-1 0 1,1 0-1,0-1 0,0 1 1,-1 0-1,1 0 0,0 0 0,0-1 1,-1 1-1,1 0 0,0 0 1,-1 0-1,1 0 0,0-1 0,-1 1 1,1 0-1,0 0 0,-1 0 1,0 0-1,0 0 655,-47 40 3733,-55 69-2780,101-107-1652,1 0 0,-1-1 0,1 1 0,-1 0 0,1 0 0,0 1-1,0-1 1,-1 0 0,2 0 0,-1 0 0,0 1 0,0-1 0,1 0 0,-1 1 0,1-1 0,0 1-1,0-1 1,0 0 0,0 5 0,1-6 20,0 1 0,0 0 0,0 0 0,0-1 0,0 1 0,0-1 0,0 1 1,0-1-1,1 1 0,-1-1 0,1 0 0,-1 1 0,1-1 0,-1 0 0,1 0 0,0 0 0,0 0 0,3 1 0,6 1 139,1 0 0,1 0-1,-1-1 1,0 0 0,0-1 0,15 0-1,-17-2-61,0 2 0,0-1 0,0 1 0,-1 1 0,1 0 0,9 3 0,-18-4-70,-1-1-1,1 1 1,-1 0 0,0-1-1,1 1 1,-1 0 0,0-1-1,1 1 1,-1 0 0,0-1-1,0 1 1,0 0 0,0-1-1,0 1 1,0 0-1,0 0 1,0-1 0,0 1-1,0 0 1,0 0 0,0-1-1,0 1 1,0 0 0,-1-1-1,1 1 1,-1 1 0,-15 31 524,11-24-554,-1 0 1,-1 0 0,0 0 0,0-1 0,-9 8 0,8-11-18,1 1 0,0 0 0,0 0 0,0 1 0,1 0 1,0 0-1,0 0 0,0 1 0,1 0 0,1 0 0,-1 1 0,1-1 1,1 1-1,-1 0 0,2 0 0,-1 0 0,1 0 0,-1 13 0,3-18 53,0 0 0,1 0 0,-1 0 0,1 0 0,0 0 0,1-1 0,-1 1 0,0 0 0,1 0 0,0-1 0,0 1 0,0-1 0,0 1 0,1-1 0,-1 0 0,1 0 0,0 0 0,0 0 0,0-1 0,0 1 0,0-1 0,1 0 0,-1 0 0,1 0 0,-1 0 0,1-1 0,0 1 0,0-1 0,0 0 0,4 1 1,0 0-185,0-1 0,0 0 0,0 0 1,0-1-1,0 0 0,11-1 0,-12 0-663,-1 0-1,0 0 1,0-1-1,0 0 1,0 0-1,0 0 1,10-6 0,-5-3-6561,3 2-172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45.5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1 383 244,'-4'0'7049,"-22"0"-3848,26-1-3068,0 1-1,0-1 0,-1 1 1,1-1-1,0 0 1,0 1-1,0-1 0,0 1 1,0-1-1,1 1 1,-1-1-1,0 1 0,0-1 1,0 1-1,0-1 0,1 1 1,-1-1-1,0 1 1,0-1-1,1 1 0,-1-1 1,0 1-1,1 0 1,-1-1-1,0 1 0,1 0 1,0-1-1,2-5 979,23-4-131,-21 8-835,-1 0 0,1 0 0,0 0 0,-1 0 0,1 1-1,0 0 1,0 0 0,9-1 0,104-8 2178,-117 10-2286,0 1-1,1-1 1,-1 1-1,0 0 1,1-1-1,-1 1 1,0 0-1,0 0 1,0-1-1,0 1 1,0 0-1,0 0 1,0 0-1,0 0 1,0 1-1,0-1 1,-1 0-1,1 0 1,0 0-1,-1 1 1,1-1-1,-1 0 1,0 1-1,1-1 1,-1 0-1,0 1 1,0-1-1,1 1 1,-1-1-1,-1 2 1,3 55 890,-2-47-940,8 75 708,-9-84-653,1 0 0,-1 0 0,0 0 0,0 0 1,0-1-1,0 1 0,0 0 0,0 0 0,0-1 0,-1 1 0,1 0 0,-1-1 0,1 0 1,-1 1-1,1-1 0,-1 0 0,0 0 0,0 0 0,0 0 0,0 0 0,0 0 0,-3 1 0,-2 1-32,0-1-1,-1 1 0,1-1 0,-1-1 1,1 0-1,-1 0 0,-8 0 0,13-2-5,0 0 1,0 0-1,0 0 0,0 0 0,0-1 1,0 1-1,1-1 0,-1 0 0,1 0 0,-1 0 1,1 0-1,0 0 0,0-1 0,0 1 1,0-1-1,0 1 0,0-1 0,1 0 1,-1 0-1,1 0 0,0 1 0,-2-7 1,-1-1-1,1 0 0,0 0 1,0 0-1,1-1 1,-2-20-1,-4-57 35,9 73-52,1 1 1,0-1-1,1 1 0,5-16 1,-4 17 0,0-1 1,-1 0 0,-1 0 0,1-16 0,13-26 47,-16 55-40,0 0 1,0 0 0,0-1 0,0 1 0,1 0 0,-1-1 0,1 1 0,-1 0-1,1 0 1,-1 0 0,1 0 0,-1-1 0,1 1 0,0 0 0,0 0 0,-1 0-1,1 0 1,0 0 0,0 1 0,0-1 0,0 0 0,0 0 0,0 0 0,1 1 0,-1-1-1,0 1 1,0-1 0,0 1 0,1-1 0,1 1 0,1 0 2,-1 0-1,1 1 1,0-1 0,-1 1 0,1 0 0,-1 0-1,1 1 1,-1-1 0,1 1 0,-1 0 0,0-1 0,0 2-1,5 2 1,-5-2 10,1 0-1,0-1 1,0 0 0,0 1-1,0-2 1,0 1 0,9 2 0,-8-3-15,0 0 1,0-1 0,0 1 0,1-1 0,-1 0 0,0-1 0,0 1 0,0-1 0,0 0 0,0-1 0,0 1 0,9-5 0,-9 4-452,-1-1-1,1 1 1,-1-1 0,1-1-1,-1 1 1,0 0-1,4-6 1,14-26-6215,-20 30 5101,-1 1 1,1-1-1,-1 0 1,0 0-1,-1 0 0,1-8 1,-1 3-457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54.55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1 1 644,'-30'5'8247,"33"1"-7711,-1 0 1,0 1-1,0-1 1,0 0 0,-1 1-1,0 0 1,1 8-1,-18 253 4842,11-164-3658,1-65-922,3 1 0,4 50 0,10 102 1335,-11-121-1255,-2-57-678,-1-1-1,2 0 0,0 0 1,4 23-1,3 29 442,-6-30-373,5-80-2638,-5 6-6971,12-64 1,-12 91 7731,4-13-907,2 0 45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55.24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5 0 824,'0'0'2199,"-14"15"2520,68-12 1681,24 8-2006,-57-9-3439,-1 0 0,1-2 0,0-1 0,-1 0 0,1-2 0,-1 0 0,21-6 1,-35 7-789,50-12 96,-55 14-926,-8 12-10914,-10 17 2912,9-16 5871,0-2 498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00.78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02 25 684,'0'0'2494,"-24"-6"3043,24 5-5494,0 0 0,0 0 0,-1 0 0,1 0 0,-1 1-1,1-1 1,-1 0 0,1 0 0,-1 0 0,0 0 0,1 0-1,-1 1 1,0-1 0,1 0 0,-1 1 0,0-1 0,0 1-1,0-1 1,0 1 0,0-1 0,0 1 0,0-1 0,0 1-1,0 0 1,0-1 0,0 1 0,0 0 0,0 0 0,0 0-1,0 0 1,-2 0 0,-1 0 13,1 0-1,-1 0 0,0 0 1,0 0-1,0 1 1,0-1-1,0 1 1,-3 1-1,-24 10 182,21-9-128,-1 1 0,0 0 0,1 0 1,0 2-1,0-1 0,0 1 1,1 0-1,0 1 0,-12 11 0,-5 4 306,23-20-320,-1 1 0,1-1 1,0 1-1,0 0 0,0 0 1,0 0-1,0 0 0,-3 7 1,-1 0 231,7-9-284,-1 0 0,0-1 0,0 1 0,1 0 1,-1 0-1,1 0 0,-1 0 0,1 0 0,-1-1 0,1 1 0,-1 0 0,1 0 1,0 0-1,0 1 0,-1-1 0,1 0 0,0 0 0,0 0 0,0 0 1,0 0-1,0 0 0,0 0 0,1 0 0,-1 0 0,0 0 0,0 0 0,1 0 1,-1 0-1,1 0 0,-1 0 0,1 0 0,-1 0 0,1-1 0,-1 1 1,2 1-1,1 1 107,-1 0 0,1-1 0,0 1 0,0-1 0,0 0 0,0 0 0,0 0 0,1 0 0,-1-1 0,1 1 0,-1-1 0,1 0 0,-1 0 0,1 0 0,0 0 0,0-1 0,-1 1 0,1-1 0,6 0 0,-3-1-23,0 0 0,0 0-1,0 0 1,0-1-1,0 0 1,-1 0-1,1-1 1,0 1 0,9-7-1,-15 8 69,6 1 1023,-16 0-1116,7 0-101,0 0 1,1 0-1,-1 0 1,0 0-1,1 0 1,-1 0-1,0 0 1,0 1-1,1-1 1,-1 1-1,0 0 1,1-1-1,-1 1 1,1 0-1,-1 0 1,1 0-1,-1 0 1,1 0-1,0 0 1,0 0-1,-1 0 0,0 3 1,-8 7 1,0 0 0,1 1 0,1 0 1,0 0-1,-9 21 0,-9 13-9,21-38 11,0 1 1,1-1 0,0 1 0,1 0 0,-1 0 0,2 0 0,-3 10 0,21 10 111,-15-26-80,0 0-1,-1 0 1,1 0 0,0 0-1,1 0 1,-1 0-1,1-1 1,-1 1-1,1 0 1,0-1 0,-1 1-1,2-1 1,-1 0-1,0 0 1,0 0 0,1 0-1,-1 0 1,1 0-1,-1-1 1,1 1-1,0-1 1,3 2 0,1 0 85,0 1 0,0-1 0,1-1 0,-1 0 0,1 0 0,0 0 0,15 1 0,-8-3 29,-11 0-98,0 0 0,0 0 0,1 0 0,-1 0 0,0-1 0,0 0 0,6-1-1,-9 1-177,22-8 673,-19 4-2078,-9-2-4988,-17-6-550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5:54.21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 60 812,'1'-9'5358,"-3"-27"-1552,1 35-3862,1 1 118,0 0-1,-1 0 1,1 0 0,0 0-1,0 0 1,-1-1-1,1 1 1,0 0-1,0 0 1,-1 0-1,1 0 1,0-1-1,0 1 1,-1 0-1,1 0 1,0-1-1,0 1 1,0 0-1,-1 0 1,1-1-1,0 1 1,0 0-1,0-1 1,0 1 0,0 0-1,0 0 1,0-1-1,0 1 1,0 0-1,0-1 1,0 1-1,0 0 1,0-1-1,0 1 1,0 0-1,0 0 1,0-1-1,0 1 1,0 0-1,0-1 1,0 1-1,0 0 1,1 0-1,-1-1 1,0 1-1,0 0 1,0 0 0,1-1-1,-1 1 1,0 0-1,0 0 1,1-1-1,-1 1 1,0 0-1,0 0 1,1 0-1,-1 0 1,3-1 4201,15 46-170,-12-25-3161,-1 1-1,-1 0 0,0 0 1,0 41-1,2 1-54,25 274 701,-23-284-1347,2 73-1,-2-76 425,-8-49-645,-1-1 0,1 0 0,0 0 0,0 0 0,0 0 1,0 1-1,0-1 0,0 0 0,0 0 0,0 0 0,0 0 0,0 1 0,-1-1 1,1 0-1,0 0 0,0 0 0,0 1 0,0-1 0,0 0 0,0 0 1,0 0-1,1 1 0,-1-1 0,0 0 0,0 0 0,0 0 0,0 0 0,0 1 1,0-1-1,0 0 0,0 0 0,0 0 0,0 0 0,1 1 0,-1-1 1,0 0-1,0 0 0,0 0 0,0 0 0,1 0 0,-1 0 0,0 0 0,0 0 1,0 1-1,0-1 0,1 0 0,-1 0 0,0 0 0,0 0 0,0 0 1,0 0-1,1 0 0,-1 0 0,0 0 0,0 0 0,0 0 0,1 0 0,-1 0 1,0 0-1,0 0 0,0 0 0,1-1 0,9-9 695,-8 7-682,2-4-4,1 0 0,-1-1 1,-1 1-1,0-1 0,0 0 1,4-15-1,10-28 1,4-3-8,-16 37-13,2 1-1,14-30 1,21-38-8,-32 61-6,0 1 0,25-38 0,-19 35-4,-2 0 1,15-34 0,-19 36 3,1 0 1,1 1 0,25-34 0,-22 34-3,-11 15 15,0 1 0,0 0-1,0 0 1,1 1 0,0-1 0,7-5 0,-11 11 5,0-1 0,0 1 0,0-1 0,0 1 0,0-1 0,0 0 0,0 0 0,-1 0 0,1 1 0,0-1 0,0 0 0,-1 0 0,1 0 0,0 0 0,-1 0 0,1 0 0,0-2 0,-2 3-244,1 0-1,-1 0 1,0 0-1,1 0 1,-1 0 0,1 0-1,-1 0 1,0 0-1,1 0 1,-1 1-1,1-1 1,-1 0 0,1 0-1,-1 1 1,0-1-1,1 0 1,-1 1 0,1-1-1,0 1 1,-1-1-1,1 1 1,-1-1 0,1 1-1,0-1 1,-1 1-1,1-1 1,0 1-1,-1-1 1,1 1 0,0-1-1,0 2 1,-24 26-12333,17-22 516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02.46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5 204,'0'9'8842,"0"-10"-8660,1 0-1,-1 0 1,1 0 0,-1 0-1,1 0 1,0 0 0,-1 0 0,1 1-1,0-1 1,0 0 0,-1 0-1,1 1 1,0-1 0,0 1 0,0-1-1,0 0 1,0 1 0,2-1-1,9-3 1745,-8 2-1599,-1 1-1,1 0 1,0-1-1,-1 2 1,1-1-1,0 0 1,0 1 0,0-1-1,-1 1 1,1 0-1,0 1 1,0-1-1,6 2 1,-2 0 88,1 1 229,0 0 1,0-1-1,0 0 0,17 2 0,-24-4-430,23 5 710,-11-13-8,-12 6-453,-10 6 28,-10 8-303,15-9-181,0-1-1,-1 1 1,1-1 0,0 0-1,-1 0 1,0 0 0,1-1-1,-1 1 1,0-1-1,0 0 1,0 0 0,-7 0-1,10-1-11,0 0-6,-21 0-1,21 0 10,-8 0 28,4 1-18,5-1-5,-1 1 1,1-1 0,0 0-1,0 0 1,0 0 0,0 0-1,0 0 1,0 0 0,0 0-1,0 0 1,-1 0 0,1 0 0,0 0-1,0 1 1,0-1 0,0 0-1,0 0 1,0 0 0,-1 0-1,1 0 1,0 0 0,0 0-1,0 0 1,0 0 0,0 0-1,0 0 1,-1 0 0,1 0-1,0 0 1,0 0 0,0-1-1,0 1 1,0 0 0,0 0-1,-1 0 1,1 0 0,0 0-1,0 0 1,0 0 0,0 0-1,0 0 1,0 0 0,0 0 0,0-1-1,0 1 1,-1 0 0,1 0-1,0 0 1,0 0 0,0 0-1,0 0 1,0 0 0,0-1-1,0 1 1,0 0 0,0 0-1,0 0 1,0 0 0,0 0-1,0 0 1,0-1 0,0 1-1,2-15 416,0-2 150,-1 16-516,6-8 162,-7 9-215,0 0 1,1-1-1,-1 1 1,0 0-1,0 0 1,0 0-1,0-1 1,0 1-1,0 0 1,0 0 0,0 0-1,0-1 1,0 1-1,0 0 1,0 0-1,0 0 1,0-1-1,0 1 1,0 0-1,-1 0 1,1 0 0,0-1-1,0 1 1,0 0-1,0 0 1,0 0-1,0 0 1,0-1-1,-1 1 1,1 0-1,0 0 1,0 0-1,0 0 1,0 0 0,-1 0-1,1 0 1,0-1-1,0 1 1,0 0-1,-1 0 1,1 0-1,0 0 1,0 0-1,0 0 1,-1 0 0,1 0-1,0 0 1,0 0-1,0 0 1,-1 0-1,1 0 1,0 0-1,0 0 1,0 0-1,-1 0 1,1 0-1,0 1 1,0-1 0,-2 1 4,-4 1 17,5-4 33,7 1-14,-5 1 506,23-6-327,-20 5-214,-3 0-4,0 1-1,-1 0 1,1-1 0,0 1 0,0 0 0,0 0 0,0 0 0,-1 0 0,1 0-1,0 0 1,0 0 0,0 0 0,0 0 0,-1 0 0,1 1 0,0-1 0,0 0-1,0 1 1,-1-1 0,1 0 0,0 1 0,0-1 0,-1 1 0,1-1-1,0 1 1,-1-1 0,1 1 0,0 0 0,-1-1 0,1 1 0,-1 0 0,1-1-1,-1 1 1,0 0 0,1 0 0,0 1 0,14 13 37,-7-8 80,-13-9 6,-3 0 298,-2 3-123,7 0-263,0 0 1,0 0-1,0 0 1,0 0-1,0-1 1,-1 0-1,1 1 0,0-1 1,-5 0-1,6 0-32,1 0 25,-23-1 112,24-3-135,0 4 48,1-1-16,0 0 0,0 0-1,0 0 1,0 0 0,1 0-1,-1 0 1,0 1 0,0-1-1,1 0 1,-1 1 0,0-1-1,1 1 1,-1-1 0,0 1-1,1 0 1,-1 0 0,0 0-1,1 0 1,-1 0 0,2 0-1,-2-1-156,0 1 0,0 0-1,0 0 1,0 0 0,0 0-1,0 0 1,0 0 0,-1 0-1,1 0 1,0 0 0,0 0-1,0 0 1,0 1 0,0-1-1,0 0 1,0 1-1,0-1 1,-1 0 0,1 1-1,0-1 1,0 1 0,0-1-1,-1 1 1,1 0 0,0-1-1,-1 1 1,1 0 0,-1 0-1,1-1 1,-1 1 0,1 0-1,-1 0 1,1 0-1,-1 0 1,0-1 0,1 3-1,4 17-10469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07.34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1056,'0'0'1222,"8"14"2955,7 91-187,-16-50-3116,-1-34-623,1-1 0,1 1 0,1 0 1,1-1-1,6 30 0,-6-20-78,-2-28-167,-1 0 0,1 0 0,0 1 0,0-1 1,0 0-1,0 0 0,1 0 0,-1 0 0,0 0 1,1 0-1,-1 0 0,1 0 0,0 0 0,0 0 1,1 2-1,-2-4-61,1 1 1,-1 0-1,1-1 1,-1 1-1,1-1 1,-1 1-1,1-1 1,0 0-1,-1 1 1,1-1-1,-1 0 1,1 1-1,0-1 1,-1 0-1,1 0 1,0 1-1,0-1 1,-1 0-1,1 0 1,0 0-1,-1 0 1,1 0-1,0 0 1,0 0-1,0 0 1,0-1-286,0 1 0,0 0 0,0-1 0,0 1 0,0-1 1,-1 1-1,1-1 0,0 1 0,0-1 0,-1 0 0,1 1 0,0-1 0,-1 0 1,1 0-1,0 1 0,-1-1 0,1 0 0,-1 0 0,0 0 0,1 0 0,-1 0 1,0 0-1,1 1 0,-1-1 0,0 0 0,0-2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07.9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888,'0'0'1266,"24"6"5320,-16 32-4654,0 41 157,-7-64-1813,1-1 1,0 1-1,5 18 1,-3-19-240,-1-1 0,-1 1 1,1 18-1,2-18-1228,-5-14 1091,0 0 1,1 0-1,-1 1 0,0-1 1,0 0-1,0 0 0,0 1 1,1-1-1,-1 0 0,0 0 1,0 1-1,0-1 0,0 0 1,0 0-1,0 1 0,0-1 1,0 0-1,0 1 0,0-1 1,0 0-1,0 0 0,0 1 1,0-1-1,0 0 0,0 1 1,0-1-1,0 0 0,0 0 1,0 1-1,0-1 0,-1 0 1,1 0-1,0 1 0,0-1 1,0 0-1,0 0 0,-1 1 1,1-1-1,0 0 0,0 0 1,-1 0-1,1 0 0,0 1 1,0-1-1,-1 0 0,1 0 1,0 0-1,0 0 0,-1 0 1,1 0-1,0 0 0,-1 1 1,0 3-408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08.56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948,'4'27'5661,"0"5"-3936,4 12-88,0 50 514,8-48-3596,-12-40 48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09.78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7 1 912,'0'10'4641,"0"16"-3268,-8 127-218,0-40-6865,8-97 42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15.28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98 1144,'8'-55'6777,"-8"46"-5770,16 83 1757,-8 1 314,0 29 2013,-7-94-4061,2-12 490,1-21-293,4-46-495,-7 55-576,0 0-1,2 0 0,0 0 1,6-18-1,4-25 492,-8 40-101,-1 0-1,2 1 1,1-1 0,0 1 0,0 0 0,2 1-1,0 0 1,1 0 0,0 1 0,1 0 0,25-23 0,6 13-108,-13 9-453,-27 14 33,-1 0 0,1 0 0,0 0 0,0 0 0,-1 0 0,1 0 0,0 1 0,0-1 0,0 0 0,0 1 0,0 0 0,0-1 1,-1 1-1,1 0 0,0 0 0,0 0 0,0 0 0,0 1 0,3 0 0,-3-1-352,-1 1-1,1 0 1,-1 0 0,1 0 0,-1 1 0,1-1 0,-1 0 0,0 0 0,0 1-1,0-1 1,0 1 0,0-1 0,0 1 0,0-1 0,0 1 0,1 3-1,0 5-2508,1 0 1,-1 0-1,-1 0 0,0 1 0,0 16 0,0 18-3596,6-16 4004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15.9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0 17 308,'0'0'1525,"-6"6"4565,-2 4-4276,4 3-1337,0 0-1,2 0 1,0 1 0,0-1-1,1 1 1,1-1-1,0 1 1,3 24 0,-1 9 801,-2-41-1230,1 9 1983,5-25-798,15-62-215,-16 52-784,1 0-1,11-28 0,-13 40-166,0 1-1,0 0 0,0 0 1,1 0-1,0 0 1,1 1-1,-1 0 1,8-6-1,-12 11-21,0 0-1,0 1 1,0-1-1,0 0 0,1 0 1,-1 1-1,0-1 1,0 1-1,1-1 1,-1 1-1,0 0 1,0-1-1,1 1 1,-1 0-1,0 0 1,1 0-1,-1 0 1,1 0-1,-1 0 1,0 0-1,2 1 1,-1 0 64,0 0-1,0 0 1,-1 1 0,1-1-1,-1 1 1,0-1 0,1 1 0,-1-1-1,0 1 1,0 0 0,0 0-1,0-1 1,0 1 0,0 0 0,0 0-1,-1 0 1,1 0 0,0 4 0,6 29 1519,-2 1-1,-2 0 1,-1 56 0,0-100-1632,0 1 0,0 0 0,0 0 0,1 0 0,0 0 0,0 1 0,1-1 0,6-8 0,0-3-9,-9 18 12,-1-1 1,0 1-1,0-1 0,1 1 0,-1-1 0,0 1 1,1-1-1,-1 1 0,1-1 0,-1 1 0,1 0 1,-1-1-1,1 1 0,-1 0 0,1-1 1,-1 1-1,1 0 0,-1 0 0,1-1 0,0 1 1,-1 0-1,1 0 0,-1 0 0,1 0 0,-1 0 1,1 0-1,0 0 0,-1 0 0,1 0 1,-1 0-1,1 0 0,0 0 0,-1 0 0,1 1 1,-1-1-1,1 0 0,-1 0 0,1 1 0,-1-1 1,1 0-1,-1 1 0,1-1 0,-1 0 0,1 1 1,-1-1-1,1 2 0,1-1 0,-1 0 0,0 1-1,0-1 1,1 0 0,-1 1 0,0-1-1,0 1 1,-1 0 0,1-1-1,0 1 1,0 0 0,-1 0 0,1-1-1,0 4 1,7 50 44,-8-50-27,1-1 0,0 1 0,0 0 0,0 0 1,0-1-1,1 1 0,3 6 0,-3-7-226,0 0 1,-1 0-1,1 0 1,-1 1-1,0-1 1,0 1-1,0 5 0,2-6-4120,2-11-2725,2-7-451,-6 6 5674,-1-7-3750,0 10 356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16.28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1132,'5'13'6791,"7"19"-3960,0 25 2287,8 102 1,-7-38-2347,-11-93-2203,1 17 34,-3-43-586,0 0 1,1 0-1,-1 0 1,0 0-1,1 0 0,0 0 1,-1-1-1,1 1 1,0 0-1,0 0 1,0-1-1,0 1 0,0 0 1,0-1-1,3 3 1,-2-7-235,0 0-1,1-1 1,-1 1 0,0 0 0,0-1 0,-1 0 0,1 1 0,-1-1 0,0 0 0,2-6-1,-1-17-2078,-1-1 0,-1 1 0,-2-1 0,0 1 0,-2 0 0,-1-1 1,-1 2-1,-15-42 0,11 32 38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16.65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48 484,'1'-13'2015,"0"0"-1,1 0 1,1 0 0,0 1-1,5-15 1,7-7-91,-8 22-1092,6 2-5067,-13 10 4017,1 0 1,-1 0-1,1 0 1,0 0-1,-1 0 0,1 0 1,-1 0-1,1 0 0,0 0 1,-1 0-1,1 0 1,-1 0-1,1 0 0,0 0 1,-1 1-1,1-1 1,-1 0-1,1 1 0,-1-1 1,1 0-1,-1 1 1,1-1-1,-1 0 0,0 1 1,1-1-1,-1 1 1,1-1-1,-1 1 0,0-1 1,1 1-1,-1-1 1,0 1-1,0-1 0,1 1 1,-1-1-1,0 1 1,0 0-1,0-1 0,0 1 1,0-1-1,0 2 1,2 12-1533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17.02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65 988,'3'1'608,"0"1"-1,-1 0 1,1 0-1,-1 0 1,0 1-1,0-1 1,1 0-1,-2 1 1,1 0-1,0-1 1,2 6-1,-1 0 295,-1 0-1,1 1 0,-2-1 1,1 1-1,0 14 1,3 19 2768,0-3-120,-4-30-2562,0 0 0,1-1 0,-1 1 0,2 0 0,-1-1 0,7 14 0,-9-22-946,0 1 0,0-1 0,0 0 0,0 0 0,0 1 0,0-1 0,0 0 0,0 0 0,0 1 0,1-1 1,-1 0-1,0 0 0,0 1 0,0-1 0,1 0 0,-1 0 0,0 0 0,0 1 0,1-1 0,-1 0 0,0 0 0,0 0 0,1 0 0,-1 1 0,0-1 0,0 0 0,1 0 0,-1 0 0,0 0 0,1 0 0,-1 0 0,0 0 0,0 0 0,1 0 0,-1 0 0,0 0 0,1 0 0,-1 0 0,0 0 0,0 0 0,1 0 0,-1-1 0,0 1 0,0 0 0,1 0 0,-1 0 1,1-1-1,10-18 655,8-48-1041,-11 41 435,5-16-322,37-75-1,-46 108 180,-3 6 40,1 0-1,0 0 0,-1 0 1,1 0-1,0 1 0,0-1 1,0 0-1,1 1 0,-1 0 0,1-1 1,-1 1-1,1 0 0,0 0 1,3-1-1,-5 2 21,-1 1 0,1 0-1,0 0 1,0 0 0,-1 0 0,1 0 0,0 0-1,0 0 1,-1 0 0,1 0 0,0 0-1,0 0 1,-1 1 0,1-1 0,0 0 0,-1 0-1,1 1 1,0-1 0,-1 1 0,1-1-1,0 0 1,-1 1 0,1-1 0,-1 1 0,1 0-1,-1-1 1,1 1 0,-1-1 0,1 1-1,-1 0 1,1-1 0,-1 1 0,0 0 0,0-1-1,1 1 1,-1 0 0,0 0 0,0-1-1,0 2 1,11 31 772,7 57 1340,-11-47-2128,2 1 0,20 55 0,-25-93 7,-1 10-397,-24-32-24963,18 7 22216,3-1 38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6:06.18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 155 424,'6'-30'5114,"-8"23"-4949,0 0 0,0 0 0,0 0 0,1 0 0,0 0 0,1-1 0,0 1 0,0 0 0,0-1 0,2-8 1,0-9 1398,-2 24-1491,0-10 2126,0 32-1094,1-16-911,0 0 0,-1-1 0,0 1 0,0 0 0,0 0 0,0-1-1,-1 1 1,0 0 0,0-1 0,0 1 0,-4 8 0,4-8-23,-1 1 0,2-1-1,-1 1 1,1 0 0,-1 0 0,1-1 0,1 1-1,1 7 1,-1 2 251,7 86 1348,-9-79-1413,1-9-106,0 1 0,1-1 0,0 1 1,4 19-1,3 21 536,0 6-179,-3-45-525,-2-1 0,1 1 1,-2 1-1,0-1 1,-1 0-1,-1 18 1,16 62 1195,-15-86-1199,0 0-1,0-1 0,1 1 1,5 15-1,-4-15-4,-1 0-1,0 0 1,0 1-1,1 18 1,-3-16-38,0 1 1,1 0 0,1-1 0,0 1 0,1-1 0,4 13 0,-6-19-24,0 1 0,0 0 0,0 0 0,-1 0-1,0 0 1,0 0 0,-1-1 0,0 1 0,-3 12 0,-1 25 244,5 119 1484,8-64-1061,0-4-355,0-19-274,0 112 315,8-69 16,0 10-91,-1-40-185,-7 6 159,0-6-143,0-29-91,0 19-203,8 10 230,-8-19 113,0 4-128,0 6-14,8 59 78,-8-70 3,0-14-83,8 49-63,-1 26 33,-7-46 31,0-24-12,-6-43-11,0-1 1,1 1-1,8 25 1,-6-25-5,2 8-3,-2-11 1,-2 1-1,1 0 0,-2-1 0,2 28 1,-3-34-1,0 1 1,1 0 0,-1-1-1,6 13 1,-4-13-1,-1 1 1,0 0-1,0 0 0,1 14 0,-2-15-1,0 0-1,0 0 0,1 0 1,0 0-1,0 0 0,1 0 1,5 9-1,-5-10 2,1 1 0,-2-1 0,1 1 0,-1-1 0,0 1 0,-1 0-1,2 10 1,-2-1-8,2 0 1,0 0-1,1 0 0,11 27 0,0 3-35,8 50 23,15 48-68,-30-83 95,10 25 5,-14-76-15,-2-4 10,0-1 0,0 1 0,-1-1 0,1 1 1,-1 0-1,0 8 0,15 70 40,-1 33-34,-14-110-7,0-1 0,0 1 0,1-1 0,0 0 0,4 10 0,-4-10-3,0-1-1,0 1 1,0 0 0,-1 0 0,1 9-1,14 50 153,-8-2-239,8 30 63,-14-81 21,0 1-1,1-1 1,6 19 0,-3-10 33,34 177 116,-35-157-170,-5-37 21,0 1-1,1-1 1,0 1-1,0-1 1,0 0-1,0 1 1,1-1 0,3 9-1,3 4 27,-1 0 0,0 1 1,4 25-1,3 5-90,-8-30 64,-1-1 0,0 1 0,-2 0 0,3 37 0,10 43-79,1-30 105,4 11-18,-15-54-84,-5-22 82,-1-1 0,1 1-1,0-1 1,0 1-1,0-1 1,0 0 0,0 1-1,1-1 1,2 4 0,18 27 11,-17-27-16,-1 0 0,1 1 1,-2-1-1,1 1 1,-1 0-1,0 0 0,-1 0 1,0 1-1,2 13 0,2 6-11,15 67 1,-18-79 8,-3-15 2,0 1 0,0-1 0,0 1-1,0-1 1,0 1 0,1-1 0,-1 1-1,1-1 1,-1 1 0,1-1-1,-1 1 1,1-1 0,0 0 0,1 2-1,2 3 2,-1 0-1,1 0 0,-1 1 0,0-1 1,-1 1-1,3 10 0,-3-12-9,-1 1 1,1-1-1,0 1 1,1-1-1,-1 0 1,1 0-1,0 0 0,0 0 1,7 8-1,30 51-45,-18-32 85,12 14-36,-29-40 3,-1-1 1,1 1-1,-1 0 1,0 0-1,6 12 1,-8-13 10,1 1 0,0-1 0,0 0 1,0 0-1,1 0 0,0-1 0,0 1 0,0-1 0,0 0 1,9 7-1,10 3-13,1 0 0,0-2 0,48 18 0,16 3-6,-60-23 60,-22-7-17,1 0 1,-1-1-1,1 0 0,0 0 0,0-1 0,12 2 0,-3-4 88,-9 1-70,0 0 0,1 0 0,-1 0 0,0 1 0,12 3-1,61 6 64,-77-10-104,1 1-1,-1-1 1,1 1 0,-1-1 0,1 0-1,-1-1 1,0 1 0,1-1 0,-1 1-1,1-1 1,-1 0 0,0 0 0,0 0 0,1-1-1,3-2 1,14-4 58,43 12 94,-37-4-161,-9 1 113,0-1 0,0 0-1,0-2 1,0 0 0,0 0-1,28-10 1,26-21 980,-50 20-882,-20 11-211,0 1 0,-1 0 0,1 0 0,0 0-1,-1 0 1,1 0 0,0 0 0,0 1 0,0-1 0,0 0-1,0 1 1,3-1 0,1 0-1,0-1 0,-1 0 0,1 0 0,0-1 0,-1 0 0,0 0 0,1 0 0,-1 0 0,-1-1 0,1 0 0,0 0 0,-1 0 0,6-8 0,30-21 0,160-102 0,-137 91 0,62-56 0,-124 100 0,127-120 0,-109 101 0,29-39 0,-27 31 0,50-47 0,-46 46 0,36-33 0,-59 60 0,45-49 0,16-14 0,-2 0 0,-24 23 0,7-14 0,-33 40 0,0 1 0,1 0 0,18-16 0,43-50 0,-43 41 0,-9 20 0,-17 15 0,0 0 0,0 0 0,1 1 0,-1-1 0,1 1 0,0 0 0,7-3 0,-7 3 0,-1 0 0,1 0 0,-1-1 0,0 1 0,0-1 0,0 0 0,5-8 0,9-7 0,7-10 0,-21 23 0,1 0 0,1 0 0,-1 0 0,1 1 0,0 0 0,10-7 0,-13 10 0,0 1 0,-1-1 0,1-1 0,0 1 0,-1 0 0,1-1 0,-1 1 0,0-1 0,0 1 0,0-1 0,3-5 0,-3 5 0,0 0 0,1 0 0,-1 0 0,1 0 0,0 0 0,0 1 0,0-1 0,0 1 0,5-3 0,14-11 0,97-82 0,-79 69 0,-35 27 0,1-2 0,-1 1 0,0-1 0,0 1 0,-1-2 0,1 1 0,-1 0 0,6-8 0,36-14 0,-24 8 0,0 1 0,38-22 0,-45 29 0,33-14 0,-14 3 0,-23 15 0,0-1 0,0 0 0,17-16 0,-19 15 0,1 0 0,-1 1 0,1 0 0,1 1 0,20-9 0,-23 10 0,0 0 0,0 0 0,0 0 0,-1-1 0,9-9 0,25-17 0,53-39 0,-59 47 0,-23 14 0,-1 2 0,2-1 0,-1 2 0,1 0 0,18-8 0,57-25 0,87 1 0,-65 9 0,-15 12 0,-38 6 0,-22 0 0,-30 9 0,0 2 0,0-1 0,0 0 0,0 1 0,1 0 0,-1 0 0,10 0 0,50-9 0,-58 9 0,0-1 0,1 1 0,-1-2 0,0 1 0,0-1 0,10-6 0,4 0 0,112-39 0,-102 41 0,1 2 0,-1 2 0,1 1 0,44 3 0,-41-1 0,118 5 0,-66-10 0,56-5 0,-129 7 0,-5-2 0,32 3 0,-37 2 0,0-1 0,0 1 0,1-1 0,-1 0 0,0-1 0,0 1 0,5-3 0,-4 2 0,-1 1 0,0-1 0,0 1 0,1 0 0,-1 0 0,0 0 0,7 0 0,-5-2 0,-3-2 0,28 3 0,-27 1 0,-4 1 0,0 0 0,0 0 0,0 0 0,0 0 0,0 0 0,0 0 0,0 0 0,1 0 0,-1-1 0,0 1 0,0 0 0,0 0 0,0 0 0,0 0 0,0 0 0,0 0 0,0 0 0,0 0 0,0 0 0,0 0 0,0 0 0,0 0 0,0 0 0,0 0 0,0 0 0,0-1 0,0 1 0,0 0 0,0 0 0,0 0 0,0 0 0,0 0 0,0 0 0,0 0 0,0 0 0,0 0 0,0 0 0,0 0 0,0 0 0,0-1 0,42 0 0,-2 1 0,-40 0 0,1 0 0,-1 0 0,0-1 0,1 1 0,-1 0 0,1 0 0,-1 0 0,0 0 0,1 0 0,-1 0 0,1 0 0,-1 0 0,0 0 0,1 0 0,-1 0 0,0 0 0,1 0 0,-1 0 0,1 0 0,-1 0 0,0 0 0,1 0 0,-1 1 0,0-1 0,1 0 0,-1 0 0,0 0 0,1 1 0,-1-1 0,0 0 0,1 0 0,-1 1 0,0-1 0,0 0 0,1 1 0,-1-1 0,0 0 0,0 1 0,0-1 0,0 0 0,1 1 0,-1-1 0,0 1 0,0-1 0,0 0 0,0 1 0,2 5 0,14-4 0,-16-2 0,1 0 0,-1 0 0,0 0 0,1 0 0,-1 0 0,0 0 0,1 0 0,-1 0 0,1 0 0,-1 0 0,0 0 0,1 0 0,-1 0 0,0 1 0,1-1 0,-1 0 0,0 0 0,1 0 0,-1 1 0,0-1 0,1 0 0,-1 0 0,0 1 0,0-1 0,1 0 0,-1 0 0,0 1 0,0-1 0,0 0 0,1 1 0,-1-1 0,0 0 0,0 1 0,0-1 0,0 1 0,1 0 0,-1-1 0,0 1 0,0 0 0,1-1 0,-1 1 0,0 0 0,1-1 0,-1 1 0,1-1 0,-1 1 0,1-1 0,-1 1 0,1-1 0,-1 1 0,1-1 0,0 1 0,-1-1 0,1 0 0,0 1 0,-1-1 0,1 0 0,0 1 0,1-1 0,6 1 0,0-1 0,1-6 0,-9 6 0,0 0 0,0 0 0,0 1 0,0-1 0,1 0 0,-1 0 0,0 0 0,0 0 0,0 0 0,0 1 0,0-1 0,0 0 0,0 0 0,0 0 0,0 0 0,0 0 0,0 0 0,1 0 0,-1 0 0,0 0 0,0 1 0,0-1 0,0 0 0,0 0 0,0 0 0,1 0 0,-1 0 0,0 0 0,0 0 0,0 0 0,0 0 0,0 0 0,1 0 0,-1 0 0,0 0 0,0 0 0,0 0 0,0 0 0,0 0 0,1 0 0,-1 0 0,0 0 0,0 0 0,0 0 0,0-1 0,0 1 0,0 0 0,1 0 0,-1 0 0,0 0 0,0 0 0,0 0 0,0 0 0,0 0 0,0 0 0,0-1 0,0 1 0,0 0 0,32 9 0,-29-9 0,-1 1 0,0-1 0,1 0 0,-1 0 0,0 0 0,1-1 0,-1 1 0,1 0 0,-1-1 0,0 0 0,0 1 0,1-1 0,-1 0 0,0 0 0,3-2 0,107-22 0,-58 15 0,-44 7 0,36 0 0,-12-6 0,-28 8 0,2 5 0,-8-4 0,0 0 0,0 0 0,0 0 0,1 0 0,-1 0 0,0 1 0,0-1 0,0 0 0,1 0 0,-1 0 0,0 0 0,0 0 0,1 0 0,-1 0 0,0 0 0,0 0 0,1 0 0,-1 0 0,0 0 0,0 0 0,1 0 0,-1 0 0,0 0 0,0 0 0,1 0 0,-1 0 0,0 0 0,0 0 0,0 0 0,1 0 0,-1-1 0,0 1 0,0 0 0,0 0 0,1 0 0,-1 0 0,0-1 0,0 1 0,0 0 0,0 0 0,1 0 0,-1-1 0,0 1 0,0 0 0,0 0 0,0 0 0,0-1 0,0 1 0,0 0 0,0-1 0,2-1 0,1 0 0,-2 2 0,-1 1 0,0-1 0,0 1 0,0 0 0,0-1 0,1 1 0,-1-1 0,0 0 0,1 1 0,-1-1 0,0 1 0,1-1 0,-1 1 0,1-1 0,-1 0 0,0 1 0,1-1 0,-1 0 0,1 1 0,-1-1 0,1 0 0,-1 0 0,1 1 0,-1-1 0,1 0 0,0 0 0,-1 0 0,1 0 0,-1 0 0,1 0 0,-1 0 0,1 0 0,-1 0 0,1 0 0,0 0 0,-1 0 0,1 0 0,0-1 0,6 2 0,-5 3 0,5 8 0,-5-11 0,36-18 0,-26 10 0,-11 5 0,1-1 0,0 1 0,0 0 0,0 0 0,0 0 0,0 0 0,0 0 0,1 1 0,-1-1 0,5-2 0,0 0 0,-4-1 0,2 4 0,-3-3 0,-1 4 0,-1 0 0,0 0 0,0 0 0,0-1 0,0 1 0,0 0 0,0 0 0,1 0 0,-1-1 0,0 1 0,0 0 0,0 0 0,0 0 0,1 0 0,-1-1 0,0 1 0,0 0 0,0 0 0,1 0 0,-1 0 0,0 0 0,0 0 0,1 0 0,-1 0 0,0 0 0,0 0 0,1 0 0,-1 0 0,0 0 0,0 0 0,1 0 0,-1 0 0,0 0 0,0 0 0,0 0 0,1 0 0,-1 0 0,0 0 0,0 0 0,1 0 0,-1 0 0,0 1 0,0-1 0,0 0 0,1 0 0,-1 0 0,0 0 0,0 1 0,1-1 0,-1 1 0,0-1 0,0 1 0,1-1 0,-1 0 0,1 1 0,-1-1 0,0 0 0,1 1 0,-1-1 0,1 0 0,-1 1 0,1-1 0,-1 0 0,0 0 0,1 0 0,-1 0 0,1 1 0,-1-1 0,1 0 0,-1 0 0,1 0 0,-1 0 0,1 0 0,-1 0 0,2 0 0,5 0 0,-5 4 0,4-4 0,-4-4 0,5 4 0,-1 0 0,-5 0 0,-1 1 1,0-1-1,0 0 1,1 0-1,-1 0 0,0 0 1,0 1-1,0-1 0,1 0 1,-1 0-1,0 1 1,0-1-1,0 0 0,0 0 1,1 1-1,-1-1 0,0 0 1,0 0-1,0 1 1,0-1-1,0 0 0,0 0 1,0 1-1,0-1 0,0 0 1,0 1-1,0-1 1,0 0-1,0 0 0,0 1 1,0-1-1,0 0 1,0 1-1,0-1 0,0 0 1,-1 0-1,1 1 0,0-1 1,0 0-1,0 0 1,0 1-1,-1-1 0,-14 13-203,-6-8-12109,1 0 4240,-12 10-851,24-10 678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18.56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14 292,'38'-6'9091,"-35"5"-8716,-1-1 0,1 0 0,0 0 0,0 0 0,-1-1 0,1 1-1,-1 0 1,0-1 0,0 0 0,4-5 0,21-26 1537,-23 29-1672,0-1 1,0 1 0,-1-1-1,1 0 1,-2 0 0,1 0-1,3-13 1,-4 12 8,1 1 1,-1-1-1,1 0 1,0 1 0,7-10-1,6-20 295,-15 91 4007,4-54-3653,-5-1-921,0 0 1,1 0 0,-1 1-1,0-1 1,0 0 0,1 0-1,-1 0 1,0 0 0,0 1-1,1-1 1,-1 0 0,0 0-1,0 0 1,1 0 0,-1 0 0,0 0-1,0 0 1,1 0 0,-1 0-1,0 0 1,1 0 0,-1 0-1,0 0 1,0 0 0,1 0-1,-1 0 1,0 0 0,1 0-1,-1 0 1,0 0 0,0 0 0,1 0-1,-1-1 1,0 1 0,0 0-1,1 0 1,-1 0 0,0-1-1,0 1 1,0 0 0,1 0-1,-1 0 1,0-1 0,0 1 0,0-1-805,0 0 1,0 0 0,-1 0-1,1-1 1,0 1 0,-1 0-1,1 0 1,-1 1 0,1-1-1,-1 0 1,1 0 0,-1 0-1,0 0 1,0 0 0,1 1-1,-3-2 1,3 1 581,0 1 0,-1 0 0,1 0 0,-1-1 0,1 1 0,0 0 0,-1 0 0,1 0-1,-1-1 1,1 1 0,-1 0 0,1 0 0,-1 0 0,1 0 0,-1 0 0,1 0 0,-1 0 0,1 0 0,0 0 0,-1 0 0,1 0 0,-1 0 0,1 1 0,-1-1 0,1 0 0,-1 1 0,-1 3-184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19.23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6 79 540,'0'-1'168,"0"1"0,0-1 1,0 0-1,0 0 0,0 0 0,0 0 0,0 0 0,0 0 0,0 1 1,0-1-1,0 0 0,-1 0 0,1 0 0,0 0 0,-1 1 1,1-1-1,-1 0 0,1 0 0,-1 1 0,1-1 0,-1 0 0,1 1 1,-1-1-1,0 0 0,1 1 0,-1-1 0,0 1 0,0-1 1,1 1-1,-1-1 0,0 1 0,0 0 0,0-1 0,1 1 0,-1 0 1,0 0-1,0 0 0,0-1 0,0 1 0,0 0 0,0 0 1,-1 1-1,1-1 40,0 0 1355,2 0-1216,24-15 3960,-19 13-3554,1 0 1,-1 0-1,1 0 0,-1 1 0,1 0 1,-1 0-1,1 0 0,8 1 1,44-7 1603,-46 4-1293,4-2-7641,-17 5 6349,1-1 1,-1 1 0,0 0 0,0-1-1,0 1 1,0-1 0,0 1 0,0 0-1,0-1 1,0 1 0,0 0 0,0-1-1,0 1 1,0 0 0,0-1 0,0 1 0,0 0-1,0-1 1,0 1 0,-1-1 0,1 1-1,0 0 1,0 0 0,0-1 0,-1 1-1,1 0 1,0-1 0,0 1 0,-1 0-1,1 0 1,0-1 0,0 1 0,-1 0 0,1 0-1,0 0 1,-1-1 0,1 1 0,0 0-1,-1 0 1,1 0 0,0 0 0,-1 0-1,1 0 1,-1 0 0,0 0 0,-13 0-4385,6 4 2757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19.58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40 248,'0'0'172,"0"1"1,0-1-1,0 1 0,0-1 0,0 1 1,0-1-1,0 1 0,0-1 1,1 0-1,-1 1 0,0-1 0,0 1 1,0-1-1,1 0 0,-1 1 0,0-1 1,0 0-1,1 1 0,-1-1 1,0 0-1,1 1 0,-1-1 0,1 0 1,-1 0-1,0 1 0,1-1 1,-1 0-1,1 0 0,-1 0 0,0 1 1,1-1-1,-1 0 0,1 0 0,-1 0 1,1 0-1,-1 0 0,1 0 1,-1 0-1,1 0 0,-1 0 0,0 0 1,1 0-1,-1-1 0,1 1 0,-1 0 1,1 0-1,-1 0 0,0-1 1,1 1-1,28-13 2208,-19 8-908,10-4 539,-19 8-1928,0 0 0,1 0 0,-1 0 0,1 0 0,0 0 0,-1 1 0,1-1 0,-1 0 0,1 1 0,0-1 1,0 1-1,-1 0 0,1 0 0,0-1 0,0 1 0,0 0 0,-1 1 0,1-1 0,0 0 0,0 0 0,-1 1 0,1-1 0,3 2 0,3 4-1480,-1-22-11667,-5 10 1127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20.07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728,'0'0'4146,"16"20"984,-8 51-1154,-6-41-2931,-3 24 682,-3-2-234,2-1-1,4 63 0,1-8-33,-3-85-1190,-1-4-86,0 0 0,2-1 0,0 1 1,1-1-1,0 1 0,1-1 0,1 0 0,9 24 1,-13-39-201,1 1 1,0-1 0,-1 1-1,1-1 1,0 1 0,0-1 0,-1 0-1,1 1 1,0-1 0,1 0 0,-1 0-1,0 0 1,0 1 0,0-1-1,1 0 1,-1-1 0,0 1 0,1 0-1,-1 0 1,1-1 0,-1 1-1,1 0 1,-1-1 0,1 0 0,0 1-1,1-1 1,-1-1-231,0 1 0,-1-1 0,1 0 0,0 0 0,0 0 0,-1 0 0,1 0 0,-1-1 0,1 1 0,-1 0 0,1-1 0,-1 1 1,0-1-1,0 0 0,0 1 0,0-1 0,2-3 0,1-4-1516,1 0 0,-2-1 1,1 1-1,-1-1 1,-1 0-1,0 0 0,1-14 1,-3 9-729,0 0 378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20.45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688,'2'1'514,"0"0"1,0 1-1,-1-1 0,1 0 0,0 1 0,-1 0 1,1-1-1,-1 1 0,0 0 0,0 0 1,2 3-1,3 25 2095,-6-17-2637,-1 0 1,-1 0-1,-4 17 1,-3 23 399,9-38-156,0 6 389,0-8-3636,-8-18-2192,8 0 359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22.37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55 272,'0'0'1126,"6"-5"2310,11-14-1019,-18 20-2385,-1-2 687,8-4 489,1 4-865,-6 1-309,-1 0 0,1 0 0,-1 0 0,1 0 0,-1 0 0,1 0 0,-1 0 0,1 0 0,-1 0 0,1 0 0,-1 0 1,1 0-1,-1 0 0,1-1 0,-1 1 0,1 0 0,-1 0 0,0 0 0,1-1 0,-1 1 0,1 0 0,-1 0 0,0-1 0,1 1 0,-1 0 0,0-1 0,1 1 0,-1-1 0,0 1 1,1 0-1,-1-1 0,0 1 0,0-1 0,0 1 0,1-1 0,-1 1 0,0-1 0,0 0 0,1 0 73,0-1 0,0 1 0,1 0 0,-1 0 1,0 0-1,1 0 0,-1 0 0,0 0 0,1 0 0,-1 1 0,1-1 0,-1 1 0,1-1 1,0 1-1,-1-1 0,1 1 0,0 0 0,-1-1 0,1 1 0,-1 0 0,3 1 0,42-1 3459,-44 1-3425,0-1 1,0 1 0,0 0-1,0 0 1,0 0-1,0 1 1,0-1-1,0 0 1,-1 1 0,1-1-1,0 1 1,-1 0-1,1-1 1,-1 1-1,0 0 1,1 0-1,-1 0 1,0 0 0,1 3-1,-1 0 16,1 0 1,-1 0-1,0 0 0,0 0 1,-1 1-1,1-1 0,-1 0 1,-1 6-1,-1 7 181,-2 0 0,1 0 0,-12 31-1,-1 2 104,11-36-361,1 0 0,-2 0-1,1 0 1,-2-1 0,-13 21-1,15-27 25,1 0 0,0 1 1,0-1-1,1 1 0,0-1 0,0 1 0,1 0 0,0 0 0,0 1 0,1-1 1,1 0-1,0 0 0,0 0 0,0 1 0,3 13 0,-2-19-4,0 1-1,0-1 1,0 1-1,1-1 1,-1 0-1,1 1 1,0-1-1,1 0 1,-1 0-1,0 0 1,1-1-1,0 1 1,0-1-1,0 1 1,1-1-1,-1 0 1,1 0-1,-1 0 1,1-1-1,0 1 1,0-1-1,0 0 0,0 0 1,1-1-1,-1 1 1,1-1-1,-1 0 1,1 0-1,-1 0 1,1 0-1,7-1 1,44 2 450,1 1-4944,-46-6-100,-10 3 3796,0-1-1,0 1 1,0-1-1,-1 0 1,1 1-1,0-1 0,0 0 1,-1 0-1,1 0 1,-1 1-1,1-1 1,-1 0-1,1 0 1,-1 0-1,0 0 1,1 0-1,-1 0 1,0 0-1,0 0 1,0 0-1,1 0 1,-1 0-1,-1-2 1,1-2-144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23.20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05 1140,'22'-21'5565,"0"-22"-3082,-2 2-1463,18-42 1530,-37 83-2471,9-16 1519,-5 16-633,-4 12 1,14 82 3368,-6-16-808,-1 101-1,-8-152-3405,1 0 1,1-1-1,1 1 0,8 29 1,7-26-3002,-18-29 2669,1-1 0,-1 1 0,0-1 1,1 0-1,-1 1 0,1-1 0,-1 0 1,0 1-1,1-1 0,-1 0 0,1 0 1,-1 1-1,1-1 0,-1 0 0,1 0 1,-1 0-1,1 0 0,-1 1 0,1-1 1,0 0-1,-1 0 0,1 0 0,-1 0 1,1 0-1,-1 0 0,1-1 0,-1 1 1,1 0-1,-1 0 0,1 0 0,-1 0 1,1-1-1,-1 1 0,1 0 0,-1 0 1,1-1-1,-1 1 0,1 0 0,-1-1 1,0 1-1,1-1 0,-1 1 0,0 0 1,1-1-1,-1 1 0,0-1 0,0 1 1,1-1-1,-1 0 0,17-22-8324,-3 6 4792,-6 6 172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23.6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1 424,'70'-10'11653,"-68"10"-11353,1 0-1,-1 0 0,1 0 1,-1 1-1,0-1 1,1 1-1,-1-1 0,0 1 1,1 0-1,-1 0 1,0 0-1,0 0 0,0 1 1,0-1-1,0 1 1,0-1-1,0 1 1,-1-1-1,1 1 0,0 0 1,-1 0-1,1 0 1,-1 0-1,0 0 0,0 0 1,0 0-1,0 0 1,0 1-1,0-1 0,-1 0 1,1 1-1,-1-1 1,1 0-1,-1 1 0,0-1 1,0 4-1,0 5 239,0 1 0,-1-1 1,0 0-1,-1 0 0,0 0 0,-1 0 0,-4 11 0,-15 52 1431,18-65-1676,1 1 0,0 0 0,0-1 0,0 11 0,-7 21 655,7-30-864,1 0 0,-1-1 0,2 1 0,-1 0-1,1 0 1,1 0 0,0 0 0,1 0 0,0 0-1,0 0 1,6 16 0,-6-21-87,1-1-1,0 1 1,1-1-1,-1 1 0,1-1 1,0 0-1,0 0 1,1 0-1,-1-1 1,1 1-1,0-1 1,0 0-1,1 0 1,-1 0-1,1-1 1,0 0-1,0 0 1,0 0-1,0 0 1,0-1-1,1 0 1,7 3-1,-5-4 42,-1 0-1,0 0 1,1-1 0,-1 0 0,0 0-1,1-1 1,-1 0 0,0 0-1,0-1 1,0 1 0,14-7-1,19-8-2486,-22 8-674,-17 8 2654,0-1 0,0 1 0,0-1 0,-1 1 1,1-1-1,0 1 0,0-1 0,-1 0 0,1 1 0,-1-1 0,1 0 0,0 1 0,-1-1 0,0 0 0,1 0 0,-1 0 0,1 1 1,-1-1-1,0 0 0,1-2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25.20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1 337 796,'0'0'1312,"-16"-1"4769,25-15 258,31-14-2671,-37 28-3493,0 0 0,0 0 0,0 0-1,0 1 1,1-1 0,-1 1 0,1 0 0,-1 0 0,1 0 0,-1 0 0,1 1 0,0-1 0,-1 1 0,1 0 0,0 0 0,-1 0 0,1 1 0,0-1-1,-1 1 1,6 2 0,-2 2 268,-1 2 0,0-1 0,0 1 0,0 0 0,-1 0 0,0 0 0,-1 1 0,1-1 0,-2 1 0,1 1-1,-1-1 1,0 0 0,2 10 0,6 14 386,-6-18-502,-2 0 0,1 1 1,-2 0-1,0 0 0,-1-1 1,-1 1-1,0 0 1,-1 0-1,0 0 0,-4 16 1,0-4-107,4-14-214,-1-1-1,-1 0 1,0 0-1,-1 0 1,0 0-1,-6 12 1,10-24-7,-1 1 0,1 0 0,0-1 0,-1 1 0,1-1 0,0 1 0,-1-1 0,1 1 0,-1-1 0,1 1 0,-1-1 0,1 1 0,-1-1 0,1 0 0,-1 1 0,0-1 0,1 0 0,-1 1 0,0-1 0,1 0 0,-1 0 0,0 0 0,1 0 0,-1 1 0,0-1 0,1 0 0,-1 0 0,0 0 0,1 0 0,-1-1 0,0 1 0,1 0 0,-1 0 0,0 0 0,1 0 0,-1-1 0,1 1 0,-1 0 0,0-1 0,1 1 0,-1 0 0,0-2 0,-11-6 0,1-2 0,0 0 0,1 0 0,0-1 0,1 0 0,0-1 0,1 0 0,0 0 0,-6-14 0,-18-26 0,29 46 0,0 0 0,0 0 0,0 0 0,1-1 0,0 1 0,1-1 0,-1 1 0,1-1 0,0 0 0,1 0 0,0-9 0,-5-35 0,-10 6 0,12 37-1,0 0 1,1 0-1,-1-1 0,2 0 0,-1 1 0,0-16 1,1-3-19,1 19 16,-1 0 0,1-1 0,0 1 0,0-1 0,1 1 1,0 0-1,1 0 0,0-1 0,0 1 0,1 0 0,4-9 0,10-20-23,-15 31 24,1-1-1,-1 0 1,2 1-1,-1 0 0,1-1 1,0 2-1,6-9 1,3 1-9,-8 6 22,1 0 1,0 1 0,1 1-1,-1-1 1,1 1 0,14-9-1,-19 13-9,1 0-1,-1 1 0,1-1 0,-1 1 0,0-1 1,1 1-1,0 0 0,-1 0 0,1 0 0,-1 0 1,1 0-1,-1 1 0,1-1 0,-1 1 0,0-1 1,1 1-1,-1 0 0,1 0 0,-1 0 0,0 0 1,0 1-1,0-1 0,0 1 0,0-1 0,0 1 0,0 0 1,0 0-1,2 3 0,0-1-1,10 11 0,2 1 0,33 24 0,-44-36 0,0-1 0,0 0 0,0-1 0,0 1 0,0-1 0,0 0 0,1 0 0,-1-1 0,1 1 0,-1-1 0,1-1 0,-1 1 0,1-1 0,0 0 0,-1 0 0,10-1 0,6-10-2357,-20 9 1726,1 1-1,-1-1 1,0 1 0,0-1 0,0 1 0,0-1 0,-1 0-1,1 1 1,0-1 0,-1 0 0,1 0 0,-1 0 0,1 1-1,-1-1 1,0-3 0,0 3-150,0-1-1,0 1 1,0-1-1,-1 1 1,1-1-1,-1 1 1,0 0 0,1-1-1,-1 1 1,0 0-1,0 0 1,-1 0-1,1-1 1,0 1 0,-1 0-1,1 0 1,-1 1-1,0-1 1,0 0-1,1 1 1,-4-3 0,-10-2-1507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0:25.7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1 1 1160,'3'-1'7629,"-8"5"-5447,-11 13-122,14-13-2088,-1 0-1,1 0 0,0 1 1,0-1-1,1 1 1,-1-1-1,0 5 0,-4 37-10675,6-41 881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5:47.88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 42 892,'-8'-25'5810,"11"8"-1478,6 27 96,11 12-886,6-9-294,0 0-1,50 16 0,-39-16-1602,3 0-879,0-3 0,64 9-1,-49-10-686,440 58-79,-471-65 0,99 9 0,1-5 0,145-12 0,-57-3 0,132-13 0,-262 10 0,-26 2 0,-1 3 0,1 2 0,92 4 0,-65 4 0,-1-4 0,1-3 0,129-23 0,-163 20 0,85-1 0,-107 9 0,0 0 0,0 2 0,27 7 0,99 16 0,-79-14 0,104 28 0,-133-27 0,0-3 0,0-2 0,68 5 0,141-10 0,-152-4 0,-40-2 0,0-3 0,92-22 0,60-5 0,-131 26 0,224-10 0,36 7 0,-20 5 0,-202 4 0,3-1 0,-42 0 0,426 2 0,7-5 0,-388-3 0,-94 4 0,-1 2 0,1 1 0,0 1 0,61 9 0,42 1 0,-132-9 0,1 0 0,0 0 0,0 0 0,0-1 0,0 0 0,9-1 0,68-1 0,-67 0 0,-14 2 0,1 0 0,-1-1 0,1 1 0,0 0 0,-1 0 0,1 0 0,-1 0 0,1 1 0,-1-1 0,1 0 0,-1 1 0,1-1 0,-1 1 0,1-1 0,-1 1 0,1 0 0,-1-1 0,0 1 0,3 2 0,-2 1 0,5 0 0,-2-3 0,-36-1 1567,5 3-3860,-37 8-16200,36-5 10817,19-2 4203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16.51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1 768,'11'1'2624,"-9"-1"-2385,0 1-1,-1-1 1,1 0 0,0 0 0,0 0 0,0 0 0,0-1-1,0 1 1,0 0 0,-1-1 0,1 1 0,0-1-1,0 0 1,2-1 0,-3 2-146,-1-1 0,0 1 0,1-1 1,-1 0-1,1 1 0,0 0 0,-1-1 0,1 1 0,-1-1 0,1 1 1,0 0-1,-1-1 0,1 1 0,0 0 0,-1 0 0,1-1 0,0 1 0,0 0 1,-1 0-1,1 0 0,0 0 0,0 0 0,-1 0 0,1 0 0,0 0 1,-1 0-1,1 1 0,0-1 0,0 0 0,-1 0 0,1 1 0,0-1 1,-1 0-1,1 1 0,-1-1 0,1 1 0,0-1 0,-1 0 0,1 1 1,-1-1-1,1 1 0,-1 0 0,1-1 0,-1 1 0,0-1 0,1 1 1,-1 0-1,0-1 0,1 1 0,-1 0 0,0-1 0,0 1 0,0 0 1,0 0-1,1 0 0,6 55 2710,1 32 2,0 105 915,-22 170 676,6-214-3268,0-15-471,0-40-307,7-91-339,1 1 0,-1-1 0,1 0 1,-1 1-1,1-1 0,1 0 0,-1 1 0,0-1 0,1 1 0,-1-1 0,1 0 0,0 0 0,0 1 0,2 3 0,8-86-3146,50-232-17985,-52 266 18804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16.87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4 10 788,'0'0'832,"0"-5"-36,-8 5 484,8-5-856,-8 5-660,0 0-209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17.3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 23 648,'10'-1'2122,"-13"-1"-132,2 2-1912,1 0 0,-1 0 1,1 0-1,0 0 0,-1 0 1,1 0-1,0 0 0,-1 0 0,1 0 1,0 0-1,-1 0 0,1 0 0,-1 0 1,1 0-1,0-1 0,-1 1 0,1 0 1,0 0-1,0 0 0,-1-1 0,1 1 1,0 0-1,-1 0 0,1-1 1,0 1-1,0 0 0,0-1 0,-1 1 1,1 0-1,0-1 0,0 1 0,0 0 1,0-1-1,0 1 0,-1 0 0,1-1 1,0 1-1,0 0 0,0-1 0,0 1 1,0-1-1,0 1 0,0 0 1,0-1-1,1 1 0,-1 0 0,0-1 1,0 1-1,0 0 0,0-1 0,0 1 1,1 0-1,-1-1 0,0 1 0,0 0 1,0-1-1,1 1 0,-1 0 0,0 0 1,0-1-1,1 1 0,-1 0 1,0 0-1,1-1 0,-1 1 0,1 0 1,-1 0-70,0 0 0,0 0 1,0-1-1,0 1 1,0 0-1,0 0 0,0 0 1,0 0-1,0 0 0,0-1 1,0 1-1,0 0 1,0 0-1,1 0 0,-1 0 1,0 0-1,0 0 1,0-1-1,0 1 0,0 0 1,0 0-1,0 0 0,1 0 1,-1 0-1,0 0 1,0 0-1,0 0 0,0 0 1,0 0-1,1 0 1,-1 0-1,0 0 0,0 0 1,0 0-1,0 0 0,0 0 1,1 0-1,-1 0 1,0 0-1,0 0 0,0 0 1,0 0-1,0 0 1,1 0-1,-1 0 0,0 0 1,0 0-1,0 0 1,0 0-1,0 0 0,0 0 1,1 1-1,-1-1 0,0 0 1,0 0-1,0 0 1,0 0-1,0 0 0,0 0 1,0 0-1,0 1 1,0-1-1,0 0 0,0 0 1,1 0-1,5 5 1003,21 16 2448,-6-10-2451,1 0 1,0-1 0,0-1-1,1-1 1,31 6 0,-30-12-316,-22-2-633,1 0 1,-1 0-1,1 0 0,-1 1 1,0-1-1,1 1 0,-1-1 1,1 1-1,-1 0 0,0 0 0,3 2 1,-1-2-42,0-1 1,-1 1-1,1-1 0,0 1 1,0-1-1,-1 0 0,1 0 1,0-1-1,0 1 1,-1-1-1,7-1 0,12-2-1069,-21 4 711,0 0 0,0 0 0,0 0 0,0 0 1,-1 0-1,1 0 0,0 0 0,0 0 0,0 0 0,0 1 0,0-1 0,0 0 0,-1 0 0,1 1 1,0-1-1,0 1 0,-1-1 0,1 0 0,0 1 0,0 0 0,-1-1 0,1 1 0,0-1 1,-1 1-1,1 0 0,-1-1 0,1 1 0,-1 0 0,1 0 0,0 1 0,-1-1-220,0 1-1,0 0 1,0 0-1,-1 0 1,1 0-1,0 0 1,-1 0-1,1 0 1,-1 0-1,0 0 1,1 0-1,-1-1 1,-2 4-1,-5 13-140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18.17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4 1140,'1'0'263,"0"-1"1,0 1-1,0-1 0,0 1 0,1-1 1,-1 1-1,0 0 0,1 0 0,-1-1 1,0 1-1,0 0 0,1 0 0,-1 0 1,0 0-1,1 1 0,-1-1 0,0 0 1,0 1-1,1-1 0,-1 0 0,0 1 1,0 0-1,0-1 0,1 1 0,0 1 1,30 27 1728,-18-15-984,-10-11-866,0 0-1,0 0 1,1 0-1,-1-1 1,1 1-1,-1-1 1,1 0-1,0 0 1,0-1-1,0 0 1,0 0-1,0 0 1,6 0-1,73-2-2636,-32-2-6173,-37 3 700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19.2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 229 200,'0'0'3712,"25"-14"3666,-22 13-7150,1 1-1,-1 0 0,1 0 0,-1 1 0,1-1 1,-1 1-1,1 0 0,-1 0 0,0 0 1,1 0-1,-1 1 0,0-1 0,0 1 0,4 2 1,11 8 747,-7-6-394,0 0 0,0 1 0,-1 1 0,-1 0 0,1 0 0,13 17-1,-15-15-326,0 1-1,-1-1 1,-1 2-1,0-1 1,0 1-1,-1 0 0,-1 0 1,0 0-1,0 0 1,-1 1-1,-1 0 0,0 0 1,-1-1-1,-1 1 1,1 0-1,-2 0 1,0 0-1,-1 0 0,0 0 1,-1-1-1,0 1 1,-5 12-1,7-23-217,1 1 0,-1-1-1,0 0 1,0 1 0,0-1 0,0 0 0,-1 0-1,1 0 1,0 0 0,-1 0 0,1 0-1,-1 0 1,0-1 0,0 1 0,0 0 0,0-1-1,0 1 1,0-1 0,0 0 0,0 0 0,0 0-1,-1 0 1,1 0 0,0 0 0,-1-1-1,1 1 1,0-1 0,-1 0 0,1 1 0,-1-1-1,1 0 1,-1 0 0,1-1 0,-1 1 0,1 0-1,0-1 1,-5-1 0,-2-2-16,0 0-1,1-1 1,0 0 0,0 0-1,0-1 1,0 0 0,1 0-1,-8-10 1,7 9-24,1 0 0,1-1 0,-1 0 0,2 0 0,-1-1 0,1 1 0,0-1 1,1 0-1,0-1 0,0 1 0,1-1 0,0 1 0,1-1 0,-2-17 0,2-7 1,2-21-9,11 7 0,1 0 1,22-54 0,-27 85 12,1 1 1,0 0-1,1 1 1,0 0-1,14-16 0,-18 24 9,-3 4-5,-1 1-1,1 0 0,-1 0 1,1-1-1,0 1 0,0 1 1,0-1-1,0 0 0,0 0 1,0 1-1,1-1 0,-1 1 1,0 0-1,1-1 0,-1 1 1,1 0-1,-1 1 0,1-1 1,0 0-1,-1 1 0,1-1 1,0 1-1,4 0 0,8 1 333,0 0-1,0 2 0,0-1 0,22 8 0,8 2 30,-20-7-484,14 4 84,-14 3-4467,-15-8 307,-20 12-14008,2-2 16272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20.14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9 0 336,'-16'30'2677,"8"4"286,8-33-2078,-15 14 1920,58-19 5331,-34 2-7298,0 1-1,1 0 1,-1 1 0,0 0 0,0 0 0,10 2 0,72 11 2431,-61-10-2443,-1 2 1,37 10 0,-26-5 126,64 8-1,-66-13-556,-28-3-284,1 0 0,-1-1 0,0-1 1,0 1-1,1-2 0,-1 0 0,0 0 0,20-5 0,-7 5-71,-60 9-4856,24-3 733,-1 1 1,2 0-1,-1 0 0,-14 11 0,0 6-1060,12-4 308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20.87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83 1016,'0'0'255,"0"-1"0,0 1 0,0-1-1,0 1 1,0-1 0,0 1 0,0-1 0,0 1 0,0-1 0,0 1-1,0-1 1,0 1 0,0-1 0,0 1 0,0-1 0,0 1-1,0-1 1,1 1 0,-1-1 0,0 1 0,0 0 0,1-1 0,-1 1-1,0-1 1,1 1 0,-1 0 0,0-1 0,1 1 0,-1 0-1,0-1 1,1 1 0,-1 0 0,1 0 0,6-1 1018,-5 1-1416,-1 41 2547,7 131 3793,0-8-427,-8-144-5014,0 50 701,2-47-416,-2-23-1007,0 0 0,1 0 0,-1-1-1,0 1 1,0 0 0,0 0 0,0 0-1,0 0 1,0 0 0,0 0 0,0 0 0,0 0-1,0 0 1,1 0 0,-1 0 0,0 0-1,0 0 1,0 0 0,0 0 0,0 0-1,0 0 1,0 0 0,0 0 0,1 0 0,-1 0-1,0 0 1,0 0 0,0 0 0,0 0-1,0 0 1,0 0 0,0 0 0,1 0-1,-1 0 1,0 0 0,0 0 0,0 0 0,0 0-1,0 0 1,0 0 0,0 0 0,0 0-1,0 0 1,0 0 0,0 1 0,1-1-1,-1 0 1,0 0 0,0 0 0,9-48 158,-1 23-185,-2 0 0,-1 0 0,4-36 0,-7 38-27,8-60-110,11-19-70,-12 49 148,-4 26 42,-4 17 1,1 0 0,0 0 0,0 1 0,1-1 0,6-13 0,-9 22 8,1 1 1,-1-1-1,1 0 1,-1 0-1,1 0 1,-1 1-1,1-1 1,0 0-1,-1 0 1,1 1-1,0-1 1,0 1 0,0-1-1,-1 1 1,1-1-1,0 1 1,0-1-1,0 1 1,0 0-1,0-1 1,0 1-1,0 0 1,-1 0-1,1 0 1,0 0-1,1 0 1,1 0 7,-1 0 0,1 1 0,-1 0 0,0 0-1,0-1 1,0 1 0,1 1 0,-1-1 0,0 0 0,3 3 0,6 6 179,1 0 1,17 22-1,-19-20 169,-1-2 8,-2 0 0,1 1-1,-1-1 1,7 15 0,13 19-266,-26-39-97,-12-42-17042,9 33 15730,0 1 1,0 0 0,0-1 0,0 1-1,0 0 1,-1 0 0,0 0 0,1 0-1,-7-4 1,1 6-84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21.64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13 76 888,'7'-26'4961,"-36"-13"-3008,28 38-1904,1 1 1,0-1-1,-1 0 0,1 1 1,-1-1-1,1 1 1,-1-1-1,1 0 0,-1 1 1,1-1-1,-1 1 0,0 0 1,1-1-1,-1 1 0,0-1 1,1 1-1,-1 0 1,0 0-1,0-1 0,1 1 1,-1 0-1,0 0 0,0 0 1,1 0-1,-1 0 0,0 0 1,0 0-1,1 0 0,-1 0 1,0 0-1,0 0 1,1 1-1,-1-1 0,0 0 1,1 0-1,-1 1 0,0-1 1,1 0-1,-1 1 0,0-1 1,1 1-1,-1-1 0,1 1 1,-1-1-1,1 1 1,-1-1-1,1 1 0,-1 0 1,1-1-1,-1 1 0,1 0 1,0-1-1,-1 1 0,1 0 1,0 0-1,0-1 1,0 1-1,0 0 0,-1 0 1,1-1-1,0 1 0,0 0 1,1 1-1,-19 48 2671,-99 358 4464,109-373-6491,2 2-1,2-1 1,1 1 0,2 0-1,5 58 1,4 0 549,-6-49-425,13 65 0,5 19 572,-16-86-694,20 80 0,0-29-347,-17-75-561,-5-12 286,0 0 0,1 0 1,0 0-1,0-1 1,8 12-1,-11-19-129,1 1 0,-1-1 1,1 1-1,-1-1 0,0 1 0,1-1 0,0 1 0,-1-1 0,1 1 0,-1-1 1,1 0-1,-1 1 0,1-1 0,0 0 0,-1 0 0,1 1 0,0-1 0,-1 0 0,1 0 1,0 0-1,-1 0 0,1 0 0,0 0 0,-1 0 0,1 0 0,0 0 0,-1 0 1,2 0-1,0-2-265,0 1 0,0 0 0,-1-1 0,1 1 0,0-1 0,-1 0 1,1 1-1,-1-1 0,1 0 0,-1 0 0,0 0 0,0 0 0,1-3 0,30-57-9943,24-42-2637,-40 78 1104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22.25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 316,'6'-2'6854,"-5"3"-6325,-2 0-437,1 0-1,-1-1 1,1 1 0,-1 0 0,1 0 0,0 0 0,-1 0 0,1 0 0,0 0 0,0 0-1,0 0 1,-1 0 0,1 0 0,0 0 0,0 0 0,1 0 0,-1 0 0,0 0 0,0 0-1,0 0 1,1-1 0,-1 1 0,0 0 0,1 0 0,-1 0 0,1 0 0,0 1-1,22 40 2303,-7-10-31,-13-25-1899,-1 0 0,1 0 0,0-1 0,1 1 0,0-1 0,0 0 0,5 7 0,-5-7 4,-1 1 0,1 0-1,-1 1 1,-1-1-1,0 1 1,0-1 0,0 1-1,1 11 1,5 23 1288,2-2-571,-2 0-1,-1 1 1,1 61 0,-2-26-181,-2 17-231,-4 1 0,-20 159 0,13-88-862,7-146-4,0-19-939,-1 0 664,0-1-1,1 0 1,-1 0 0,0 0 0,0 1-1,1-1 1,-1 0 0,1 0-1,-1 0 1,1 0 0,-1 0 0,1 0-1,0-1 1,-1 1 0,1 0-1,0 0 1,0 0 0,0 0 0,-1 0-1,1 0 1,1 0 0,-1-1 0,0 1-1,0-1 1,2-33-6205,4-18-846,3-20 1097,-1 42 4422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23.01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 76 700,'0'0'979,"-8"-10"3975,8 6-4564,0 0 1,1 0 0,0 0-1,0 0 1,0 0 0,0 0-1,0 0 1,1 0 0,-1 1-1,1-1 1,0 0-1,1 1 1,3-6 0,-4 8 89,1 0 37,1 0 0,-1 0 0,1 0 0,-1 0 0,1 1 0,0-1 0,-1 1 0,1 0 0,0 0 0,-1 1 0,5 0 0,-2 1 279,-1 0 1,1 0 0,-1 0 0,0 1-1,0 0 1,0 0 0,0 0-1,7 8 1,-10-10-689,-1 0 0,0 1 0,1 0 0,-1-1 0,0 1 0,0 0 0,0-1 0,0 1 0,0 0 0,0 0 0,-1 0 0,1 0 0,-1 0-1,1 0 1,-1 0 0,0 0 0,0 0 0,0 0 0,0 0 0,0 0 0,0 0 0,0 0 0,-1 0 0,1 0 0,-1 0 0,1 0 0,-1 0 0,0 0 0,-1 2 0,-6 9 56,2-1 1,0 1-1,0 0 1,1 1-1,1-1 0,0 1 1,1 0-1,-2 19 1,2-6 123,2-24-226,0 0 0,0 0 0,1 0 0,-1 1 0,1-1 0,0 0 0,0 0 0,0 0 0,1 0 0,-1 0 0,1 1 1,-1-1-1,1 0 0,2 4 0,-2-4-31,1 0 0,-1 0 0,1 0 0,0 0 1,0 0-1,0 0 0,0 0 0,0-1 0,1 1 1,-1-1-1,1 0 0,-1 0 0,1 0 0,0 0 1,0 0-1,0-1 0,0 1 0,0-1 0,0 1 0,1-1 1,-1 0-1,0-1 0,1 1 0,-1-1 0,1 1 1,-1-1-1,7 0 0,0 0-2568,26 0 7807,-23 0-768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5:49.5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 21 408,'0'0'184,"-1"0"0,1-1 0,0 1 1,-1 0-1,1-1 0,0 1 0,-1-1 0,1 1 0,0 0 0,0-1 1,0 1-1,-1-1 0,1 1 0,0-1 0,0 1 0,0-1 0,0 1 0,0 0 1,0-1-1,0 1 0,0-1 0,0 1 0,0-1 0,0 1 0,0-1 1,0 1-1,0-1 0,1 1 0,-1 0 0,0-1 0,0 1 0,0-1 0,1 1 1,-1-1-1,0 1 0,0 0 0,1-1 0,-1 1 0,0 0 0,1-1 1,-1 1-1,1 0 0,-1 0 0,0-1 0,1 1 0,-1 0 0,1 0 0,-1 0 1,0-1-1,1 1 0,0 0 0,0 0-102,-1 0 0,1-1 1,-1 1-1,1 0 0,-1 0 0,1 0 1,-1 0-1,1-1 0,-1 1 0,1 0 0,-1 0 1,1 0-1,0 0 0,-1 0 0,1 1 0,-1-1 1,1 0-1,-1 0 0,1 0 0,-1 0 1,1 0-1,-1 1 0,1-1 0,-1 0 0,1 1 1,-1-1-1,1 0 0,-1 1 0,1-1 0,-1 0 1,0 1-1,1-1 0,-1 1 0,0-1 1,1 1-1,-1-1 0,0 1 0,0-1 0,1 1 1,-1-1-1,0 1 0,0-1 0,0 1 0,0-1 1,0 1-1,0-1 0,0 1 0,0 0 1,0-1-1,0 1 0,0-1 0,0 1 0,0 0 1,8 112 5072,0 91 403,-8-145-4358,-15 323 3772,7-278-4268,7-69-482,1-31-194,0 0 1,0 0 0,0 0-1,0 0 1,-1 0 0,1 0-1,-1 0 1,0 0 0,-3 6-1,3 8 86,1-13-3,0-13-89,9-44-129,20-135-8258,-23 112 2449,4-24-2721,-8 42 3029,-2 36 3416,0 5 654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25.84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 135 368,'-3'20'10302,"5"-20"-9977,-1 0-1,7-20 2127,-7 16-2424,-1-1 0,1 1 0,0 0 0,1 0 1,-1 0-1,1 0 0,2-5 0,8-28 12,13-2 20,-23 37-43,6-9 24,-8 11-36,0 0 0,0 0 0,0-1 0,1 1 0,-1 0 0,0 0 0,0 0 0,0 0 0,0 0 0,0 0 0,0-1 0,0 1 0,0 0 0,1 0 0,-1 0 0,0 0 0,0 0 0,0-1 0,0 1 0,0 0 0,0 0 0,0 0 0,0 0 0,0-1 0,0 1 0,0 0 0,0 0 0,0 0 0,0 0 0,0 0 0,0-1 0,0 1 0,0 0 0,-1 0 0,1 0 0,0 0 0,0-1 0,0 1 0,0 0 0,0 0 0,0 0 0,0 0 0,0 0 0,-1 0 0,1 0 0,0-1 0,0 1 0,0 0 0,0 0 0,0 0 0,-1 0 0,1 0 0,0 0 0,0 0 0,0 0 0,0 0 0,0 0 0,-1 0 0,1 0 0,-1 0 250,0 1-239,1 1-1,0-1 0,-1 0 0,1 1 1,-1-1-1,0 0 0,1 1 0,-1-1 0,0 0 1,0 0-1,0 0 0,0 0 0,0 0 1,0 0-1,-1 2 0,0-2-7,0 0 0,1 1-1,-1-1 1,1 1 0,0 0 0,-1-1 0,1 1-1,0 0 1,0 0 0,0 0 0,0 0 0,1 0 0,-1 0-1,0 0 1,1 0 0,-1 4 0,-7 332 5259,0-189-2913,16-110-2024,-8-39-365,0 0 0,1 0-1,-1 1 1,0-1-1,1 0 1,-1 0-1,0 0 1,0 0-1,1 0 1,-1 0-1,0 1 1,1-1-1,-1 0 1,0 0-1,1 0 1,-1 0 0,0 0-1,1 0 1,-1 0-1,0 0 1,1-1-1,-1 1 1,0 0-1,0 0 1,1 0-1,-1 0 1,0 0-1,1 0 1,-1-1-1,0 1 1,0 0 0,1 0-1,-1 0 1,0-1-1,0 1 1,1 0-1,-1 0 1,0-1-1,0 1 1,13-9-2380,-1-7-3720,-10 14 5243,-1-1 0,1 1 0,0-1 0,0 1 0,0 0 0,0-1 0,0 1 0,1 0 0,-1 1 0,1-1 1,3-2-1,8-1-106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27.42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6 45 612,'0'0'965,"-1"5"2568,2-5-3015,-1 1-496,0-1-1,-1 1 1,1 0 0,0-1 0,-1 1 0,1 0-1,-1-1 1,1 1 0,-1 0 0,1-1-1,-1 1 1,1-1 0,-1 1 0,1-1 0,-1 1-1,0-1 1,1 0 0,-1 1 0,0-1-1,1 0 1,-1 1 0,0-1 0,0 0 0,1 0-1,-1 0 1,-1 1 0,2-1-10,-1 0 0,0 0 0,0 0 0,0 0 0,1 0 0,-1 1 0,0-1 0,1 0 0,-1 1 0,0-1 0,1 1 0,-1-1 0,0 0 0,1 1 0,-1-1 0,1 1 0,-1 0 0,1-1 0,-1 1 0,1-1 0,-1 1 0,1 0 0,-1-1 1,1 1-1,0 0 0,-1 1 0,-3 2 70,1-1 968,10-1-259,-5-5 184,10-10-239,-11 13-732,-1 0 0,0-1 1,0 1-1,0 0 0,0 0 0,1 0 0,-1-1 0,0 1 1,0 0-1,0 0 0,0-1 0,0 1 0,0 0 0,0 0 0,0 0 1,0-1-1,0 1 0,0 0 0,0 0 0,0-1 0,0 1 0,0 0 1,0 0-1,0-1 0,0 1 0,0 0 0,0 0 0,0-1 1,0 1-1,0 0 0,-1 0 0,1 0 0,0-1 0,0 1 0,0 0 1,0 0-1,0 0 0,-1 0 0,1-1 0,0 1 0,0 0 1,0 0-1,-1 0 0,1 0 0,0 0 0,0 0 0,0-1 0,-1 1 1,1 0-1,0 0 0,0 0 0,-1 0 0,1 0 0,0 0 0,0 0 1,-1 0-1,1 0 0,0 0 0,0 0 0,-1 0 0,1 0 1,0 1-1,0-1 0,-1 0 0,1-4 193,0 3 359,24-21-46,-1 4-433,-12 13-25,-13-5 374,-54 36 117,45-10-558,10-14 14,0 1-1,-1-1 1,1 0 0,-1 0 0,0 1-1,0-1 1,0 0 0,0 0-1,0-1 1,0 1 0,0 0 0,0-1-1,-1 1 1,1-1 0,-5 2 0,6-2 12,8-4 209,-13 3-166,1 2-39,15-1 86,-8-1 248,36-30 785,-17 15-611,-20 14-699,0 1-1,1-1 1,-1 1 0,0-1 0,0 0 0,1 0 0,-1 1-1,0-1 1,0 0 0,0 0 0,0 0 0,0 0-1,0 0 1,-1-1 0,1 1 0,0 0 0,0 0 0,0-2-1,-1 2-202,1 1 1,-1-1-1,1 1 0,0-1 0,-1 1 0,1 0 0,-1-1 0,1 1 0,0 0 0,-1-1 0,1 1 0,0 0 0,-1 0 0,1-1 0,0 1 0,0 0 1,-1 0-1,1 0 0,0 0 0,-1 0 0,1 0 0,1 0 0,6 0-156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28.44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0 18 444,'0'0'134,"-13"-1"4230,13 1-4312,0 0 0,0 0 1,0 0-1,-1 0 0,1 0 0,0 0 1,0 0-1,0-1 0,-1 1 0,1 0 1,0 0-1,0 0 0,0 0 0,0 0 1,-1 0-1,1 0 0,0 0 0,0 0 1,0-1-1,0 1 0,-1 0 0,1 0 1,0 0-1,0 0 0,0 0 1,0-1-1,0 1 0,0 0 0,-1 0 1,1 0-1,0-1 0,0 1 0,0 0 1,0 0-1,0 0 0,0 0 0,0-1 1,0 1-1,0 0 0,0 0 0,0-1 1,0 1-1,0 0 0,0 0 0,0 0 1,0-1-1,0 1 0,0 0 0,0 0 1,1 0-1,-1 0 0,0-1 0,0 1 1,0 0-1,0 0 0,0 0 1,0 0-1,1-1 0,-1 1 0,0 0 1,0 0-1,1 0 0,-5-1 2398,17-3 1794,3 3-1706,-13 0-2088,1 1-1,0 0 1,-1 0-1,1 0 0,0 0 1,-1 0-1,1 1 1,0-1-1,-1 1 1,1 0-1,3 2 0,-2-1-122,0-1-1,0 1 1,0-1-1,0 0 0,0-1 1,9 1-1,14 3 1586,37 14 815,-53-13-2456,1-1 0,-1 0 1,1-1-1,-1 0 0,1-1 1,0 0-1,0-1 0,0-1 0,-1 0 1,19-3-1,-20 1-271,0 0 0,-1-1 0,1 0 0,-1-1 0,0 0 0,0-1 0,11-7 0,-15 8 0,-20 3 0,2 1-71,-4 1-3283,-26 9-18415,41-7 1837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29.49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2 70 96,'16'-39'7897,"-12"26"-6405,-3 12-1385,-1 1-1,0 0 1,1 0-1,-1 0 0,0-1 1,0 1-1,1 0 1,-1-1-1,0 1 0,0 0 1,1-1-1,-1 1 1,0 0-1,0-1 0,0 1 1,1 0-1,-1-1 1,0 1-1,0-1 0,0 1 1,0 0-1,0-1 1,0 1-1,0-1 1,0 1-1,0 0 0,0-1 1,0 1-1,0-1 1,0 1-1,0 0 0,0-1 1,-1 1-1,1 0 1,0-1-1,0 1 0,0-1 1,-1 1-1,1 0 1,0 0-1,0-1 0,-1 1 1,1 0-1,0-1 1,-1 1-1,1 0 1,0 0-1,-1-1 0,1 1 1,0 0-1,-1 0 1,1 0-1,0 0 0,-1 0 1,1-1-1,-1 1 1,1 0-1,-1 0 0,-1 4 378,0 0-1,0-1 0,1 1 0,-1 0 0,1 0 0,0 0 0,0 0 0,1 1 0,-1 5 0,-1 0 234,-15 94 3387,0-24-741,-13 163 0,21 84-2737,16-211-626,4 1 0,34 149 0,-36-220 0,-2-15 0,1 0 0,2 0 0,1-1 0,18 36 0,-29-66-2,0 1 1,0-1-1,1 1 1,-1-1-1,0 0 0,1 1 1,-1-1-1,0 1 1,1-1-1,-1 0 0,0 1 1,1-1-1,-1 0 1,1 0-1,-1 1 0,0-1 1,1 0-1,-1 0 1,1 1-1,-1-1 0,1 0 1,-1 0-1,1 0 1,-1 0-1,1 0 0,-1 0 1,1 0-1,-1 0 1,1 0-1,-1 0 0,1 0 1,-1 0-1,1 0 0,-1 0 1,1-1-1,-1 1 1,1 0-1,-1 0 0,1 0 1,-1-1-1,0 1 1,1 0-1,-1-1 0,1 1 1,-1 0-1,0-1 1,1 1-1,-1 0 0,0-1 1,1 1-1,-1-1 1,0 1-1,0-1 0,1 1 1,-1-1-1,0 1 1,0-1-1,0 1 0,0-1 1,0 1-1,0-1 1,0 1-1,0-1 0,0-121-25950,0 91 21528,0 11 2388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30.46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1 303 240,'1'-2'409,"1"1"1,-1-1-1,0 0 0,0 1 1,0-1-1,0 0 0,0 0 0,-1 0 1,1 0-1,0 0 0,-1 0 1,0 0-1,1 0 0,-1-2 1,5-15 1743,-4 17-1922,0 0 0,0 0 0,0 0 0,0 0 0,0 0 0,1 1 0,-1-1 0,1 0 0,-1 1 1,1-1-1,-1 1 0,1-1 0,0 1 0,0 0 0,3-2 0,-4 3 4,1 0 0,0 0 0,0 0 1,-1 0-1,1 1 0,0-1 0,0 0 0,-1 1 0,1-1 0,0 1 0,-1 0 1,1-1-1,-1 1 0,1 0 0,-1 0 0,1 0 0,-1 0 0,1 0 1,-1 0-1,0 1 0,2 1 0,23 16 2505,-22-17-2333,0 1 0,0-1 0,0 1 1,0 0-1,0 1 0,-1-1 1,0 0-1,5 7 0,3 7 604,-1 0 0,-1 1-1,0 0 1,-1 0 0,-1 1 0,-1 0-1,7 37 1,-8-30-416,-3-18-572,0 1 1,0-1-1,-1 1 0,0-1 0,0 1 0,-1 0 0,0 0 0,-1-1 1,0 1-1,0 0 0,-5 15 0,2-13-23,3-8 0,0 0 0,0 0 0,0 0 0,0 0 0,-1 0 0,1 0 0,-1-1 0,-3 6 0,4-8 0,-1 1 0,1 0 0,0-1 0,0 1 0,0-1 0,0 0 0,0 1 0,0-1 0,-1 0 0,1 1 0,0-1 0,0 0 0,0 0 0,-1 0 0,1 0 0,0 0 0,0-1 0,-1 1 0,1 0 0,0 0 0,0-1 0,0 1 0,0-1 0,0 1 0,-1-1 0,1 1 0,0-1 0,0 0 0,0 0 0,-1 0 0,-14-10 0,0-1 0,0 0 0,1-1 0,1-1 0,0 0 0,1-1 0,1 0 0,0-1 0,-17-30 0,22 33 0,3 6 0,0 1 0,0 0 0,1-1 0,0 0 0,0 0 0,1 0 0,-1 0 0,2 0 0,-1 0 0,1-1 0,0 1 0,0 0 0,1-10 0,6-28 0,-5 31 0,1 0 0,0-1 0,1 1 0,6-18 0,-3 13 0,0 0 0,4-31 0,6-21 0,-11 49 0,-5 20 0,0-1 0,0 1 0,0 0 0,1 0 0,-1 0 0,1 0 0,-1 0 0,1 0 0,0 0 0,0 0 0,0 0 0,0 0 0,0 0 0,0 0 0,1 0 0,-1 1 0,1-1 0,-1 0 0,1 1 0,2-2 0,-2 1 0,1 0 0,0 1 0,0-1 0,0 1 0,0 0 0,0-1 0,0 1 0,0 1 0,1-1 0,-1 0 0,0 1 0,0 0 0,1 0 0,-1 0 0,0 0 0,1 0 0,-1 1 0,0-1 0,0 1 0,0 0 0,1 0 0,-1 0 0,5 3 0,27 9 0,1-2 0,53 10 0,-84-21 0,14 5 1054,14 0-6841,-29-6 4258,-1 0-1,1 0 0,0 0 1,0-1-1,-1 1 0,1-1 1,-1 0-1,6-3 0,29-19-9796,-30 19 8993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31.51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45 600,'8'-70'7873,"8"20"-4604,-8 26 1935,-8 24-5048,0 1 0,0 0-1,0-1 1,0 1 0,1-1 0,-1 1 0,0 0 0,0-1 0,1 1 0,-1-1 0,0 1 0,1 0 0,-1-1 0,0 1 0,1-1 0,-1 1 0,1-1 0,-1 0 0,1 1 0,-1-1 0,1 1 0,0 0 0,0 0 111,0-1-177,0 0 0,0 1-1,0-1 1,0 0 0,0 0 0,1 1 0,-1-1 0,0 0-1,0 0 1,0 0 0,0-1 0,0 1 0,0 0 0,0 0 0,0 0-1,0-1 1,2 0 0,-2 1 71,0-1 0,0 1 0,1-1 0,-1 1 0,0 0 1,1 0-1,-1-1 0,1 1 0,-1 0 0,0 0 0,1 0 0,-1 1 0,0-1 0,1 0 0,-1 0 0,0 1 1,1-1-1,1 2 0,53 18 5420,-20-4-5240,2-2 1,0-2 0,0-1-1,47 7 1,4-3-342,-54-8 0,-1-2 0,48 2 0,-74-7 0,1-1 0,-1 0 0,1 0 0,-1-1 0,0 0 0,0 0 0,0-1 0,0 0 0,0 0 0,11-8 0,-2 0 0,0-1 0,-1-1 0,16-16 0,-32 29-1,0 0 0,1 0 0,-1 0 0,0 0 1,1 0-1,-1-1 0,0 1 0,1 0 0,-1 0 0,0 0 0,1-1 0,-1 1 0,0 0 1,0 0-1,1-1 0,-1 1 0,0 0 0,0 0 0,1-1 0,-1 1 0,0 0 0,0-1 1,0 1-1,0 0 0,1-1 0,-1 1 0,0 0 0,0-1 0,0 1 0,0 0 1,0-1-1,0 1 0,0-1 0,0 1 0,0 0 0,0-1 0,0 1 0,0 0 0,-1-1 1,1 1-1,0 0 0,0-1 0,0 1 0,0 0 0,0-1 0,-1 1 0,1 0 0,0-1 1,-1 1-1,-23 0 111,-36 13-928,-3 8-15568,-1-1 4463,40-11 922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32.13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82 200,'16'-10'6671,"-14"8"-6401,-1 0-1,1 0 0,-1 0 0,1 0 0,-1-1 0,0 1 1,0 0-1,0-1 0,0 1 0,1-5 0,-2 7 302,7 6 365,-6-6-824,-1 1 1,1-1-1,0 1 1,-1-1 0,1 1-1,-1-1 1,1 1-1,-1-1 1,1 1 0,-1 0-1,1-1 1,-1 1-1,1 0 1,-1 0 0,0-1-1,0 1 1,1 0-1,-1-1 1,0 1 0,0 0-1,0 0 1,0 0-1,0-1 1,1 1-1,-2 0 1,1 1 0,11 46 4723,-8-41-4103,0 1 1,-1-1 0,-1 0-1,1 1 1,0 11-1,14 169 8306,-8-69-8927,0-202-112,-6 49 0,1 0 0,12-50 0,-2 17 0,-9 47 0,2 0 0,14-35 0,-2 7 0,-18 46 0,0 0 0,1 0 0,0 1 0,-1-1 0,1 0 0,0 1 0,0-1 0,0 1 0,0-1 0,0 1 0,0-1 0,0 1 0,1 0 0,-1-1 0,0 1 0,1 0 0,-1 0 0,1 0 0,-1 0 0,1 0 0,0 1 0,-1-1 0,1 0 0,0 1 0,0-1 0,-1 1 0,1 0 0,0-1 0,2 1 0,-1 0 0,-1 1 0,0-1 0,1 1 0,-1 0 0,1 0 0,-1-1 0,0 1 0,0 1 0,0-1 0,0 0 0,0 1 0,0-1 0,0 1 0,0-1 0,0 1 0,0 0 0,-1 0 0,1 0 0,-1 0 0,1 0 0,1 4 0,8 12 0,1 0 0,1-1 0,23 24 0,3 4 0,-29-18-1167,-10-18-571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32.9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3 848,'1'0'334,"0"-1"1,-1 0-1,1 0 0,0 0 1,-1 0-1,1 1 0,0-1 1,0 0-1,0 1 0,-1-1 1,1 0-1,0 1 0,0-1 1,0 1-1,0 0 0,0-1 1,0 1-1,0 0 0,0-1 1,0 1-1,0 0 0,0 0 0,0 0 1,1 0-1,-1 0 0,0 0 1,0 0-1,0 0 0,0 1 1,0-1-1,1 1 0,9 39 4486,24 42 1126,-16-41-3815,-2 0 1,13 48 0,33 91 1661,-45-107-3696,-3 1 1,9 132 0,-16 153-140,-8-312 58,-16 168-16,0-5 0,14-168 0,-8 48 0,4-50 0,0 48 0,-2-48 0,7-36 0,-5-3-200,-4-26-15441,3-8 6270,9-4 4367,4 8 2869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33.79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36 30 1084,'2'-1'540,"-1"0"1,1 0-1,-1 0 0,1 0 1,-1 0-1,1 0 0,-1 0 1,0-1-1,1 1 0,-1 0 1,0-1-1,0 1 0,0-1 1,0 1-1,0-1 0,-1 0 0,1 1 1,0-1-1,0-3 1672,5 10 2028,-9-4-4080,0-1 0,-1 1-1,1 0 1,-1 0-1,1 1 1,0-1 0,0 1-1,0 0 1,0-1-1,0 1 1,0 0 0,0 1-1,1-1 1,-1 0-1,1 1 1,0 0 0,-3 3-1,1-1 160,-1 1 0,1 0 0,1 0 0,-1 0 0,1 1-1,0-1 1,-3 12 0,-11 37 1080,13-45-1183,0 1 1,0 0-1,2 0 1,-1 0-1,1 0 1,0 17-1,1-6 38,0-15-160,1 1-1,0 0 1,0 0 0,1-1 0,0 1 0,0 0-1,1-1 1,3 9 0,3 5 111,-5-15-81,-1 1 0,1-1-1,0 0 1,0 0-1,1 0 1,-1-1 0,6 6-1,-8-9-92,1-1-1,0 0 1,0 0-1,-1 1 0,1-1 1,0 0-1,0-1 0,0 1 1,0 0-1,0-1 1,0 1-1,0-1 0,1 1 1,-1-1-1,0 0 1,0 0-1,0 0 0,0 0 1,0 0-1,1-1 1,-1 1-1,0-1 0,0 1 1,0-1-1,0 0 1,0 0-1,2-1 0,-1 1-23,-1 0-1,1-1 0,-1 1 0,1-1 1,-1 1-1,0-1 0,0 0 0,0 0 1,0 0-1,0 0 0,0 0 1,0 0-1,-1-1 0,1 1 0,-1-1 1,0 1-1,0-1 0,1 1 0,-2-1 1,1 0-1,0 0 0,-1 1 0,1-1 1,-1 0-1,0 0 0,1 0 0,-2 1 1,1-1-1,0 0 0,0 0 1,-1 0-1,0 1 0,1-1 0,-1 0 1,0 1-1,0-1 0,-3-4 0,-7-8 68,10 12-45,-1 1-1,1 0 1,-1 0-1,0 0 1,0-1-1,0 2 1,0-1 0,0 0-1,0 0 1,0 1-1,0-1 1,-1 1-1,1-1 1,-1 1 0,-4-2-1,-16-2 1063,3 5-4712,11 2-493,0 0 0,0 1 0,1-1 0,-17 9 0,10-5 1038,6-1 708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35.9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23 36,'0'0'4116,"10"-24"2854,8 11-4441,-13 8-1602,1 1 1,-1 0 0,1 0 0,0 1-1,10-5 1,31-10 3016,63-2 1061,-74 15-3860,-30 5-912,-1 0-1,1-1 1,0 0 0,-1 0 0,1-1-1,-1 1 1,1-1 0,9-5 0,-14 9-152,1 0 1,-1 0 0,0-1-1,0 1 1,0 0 0,0 1 0,0-1-1,0 0 1,-1 0 0,1 0 0,-1 0-1,1 1 1,-1-1 0,0 0 0,0 4-1,4 11-27,-3-8-54,1 0 0,-2 0 0,1 1 0,-1-1 0,-1 0 0,1 0 0,-2 1 0,1-1 0,-4 11 0,2-3 0,-23 70 0,19-67 0,0 0 0,-6 40 0,-30 139 0,33-142 0,6-41 0,1 0 0,1 0 0,-1 18 0,-4 80 0,4-77 0,1 1 0,5 67 0,7 57 0,5 32 0,-7-45 0,0-59 0,-8-77 0,2 0 0,0-1 0,6 20 0,-5-19 0,0-1 0,-1 0 0,1 20 0,13 58 0,-16-90 0,0 0 0,0 1 0,0-1 0,0 1 0,0-1 0,0 0 0,0 1 0,0-1 0,0 1 0,0-1 0,0 0 0,0 1 0,0-1 0,0 0 0,0 1 0,1-1 0,-1 1 0,0-1 0,0 0 0,0 1 0,1-1 0,-1 0 0,0 1 0,0-1 0,1 0 0,-1 0 0,0 1 0,1-1 0,-1 0 0,0 0 0,0 0 0,1 1 0,-1-1 0,1 0 0,-1 0 0,0 0 0,1 0 0,-1 0 0,0 0 0,1 1 0,-1-1 0,1 0 0,-1 0 0,1 0 0,0-1 0,0 1 0,-1 0 0,1-1 0,0 1 0,0 0 0,-1-1 0,1 1 0,0-1 0,-1 1 0,1-1 0,-1 0 0,1 1 0,0-1 0,-1 1 0,0-1 0,1 0 0,-1 0 0,1 1 0,-1-1 0,1-1 0,2-11 77,0 1 1,0-1-1,1-18 1,-4 15-2740,0 1 1,-3-30-1,1 35 817,1-1-1,-2 0 1,0 1 0,0-1-1,-1 1 1,0 0-1,-1 0 1,0 1-1,0-1 1,-1 1-1,-9-12 1,-1 6-40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5:49.95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39 268,'1'-11'1300,"0"0"0,1 0 0,0 1 1,1-1-1,4-10 0,-3 11-724,-1-1 0,0 1-1,-1 0 1,0-1 0,0-11 0,14-28 2697,-16 48-3142,1 1 0,-1-1 0,0 1 0,1-1 0,-1 1 0,1-1-1,0 1 1,0 0 0,-1-1 0,1 1 0,0 0 0,0-1 0,0 1-1,0 0 1,0 0 0,1 0 0,-1 0 0,0 0 0,0 0 0,1 0-1,-1 1 1,0-1 0,1 0 0,1 0 0,2-1 216,-1 1 1,1-1-1,0 1 0,0 0 0,0 0 1,0 0-1,7 0 0,-7 1-51,-1 0 0,0 1 0,0-1 1,0 1-1,0 0 0,0 0 0,0 0 0,0 1 0,-1-1 0,1 1 0,0 0 0,-1 0 0,1 0 0,-1 0 0,0 1 1,0 0-1,0-1 0,5 7 0,1 3 491,-1 0-1,-1 0 1,0 0 0,6 17 0,-7-15-201,1 0 0,1-1 0,11 18 1,-8-12-571,-11-17-16,1 0 0,0 0 0,0 0 0,0 0 0,0 0 0,0-1 0,1 1 0,-1 0 0,0-1-1,1 1 1,-1-1 0,1 1 0,3 1 0,-8 6-484,-21 10-10108,6-4-1674,18 2 5481,6-3 4585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36.43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940,'33'35'10006,"-30"-30"-9465,0-1-1,1 0 1,0 0 0,-1 0-1,1-1 1,0 1-1,1-1 1,-1 0-1,1 0 1,-1 0-1,1-1 1,0 0 0,0 0-1,0 0 1,0 0-1,0-1 1,1 0-1,8 1 1,15 1 845,-1-1 1,38-2-1,-38 0-643,25-2 528,-28-4-3734,-25 6 2028,1-1 1,0 1 0,-1 0 0,1 0 0,-1-1 0,1 1-1,-1 0 1,1-1 0,-1 1 0,1 0 0,-1-1-1,1 1 1,-1-1 0,0 1 0,1-1 0,-1 1 0,0-1-1,1 1 1,-1-1 0,0 1 0,1-1 0,-1 1-1,0-1 1,0 0 0,0 0 0,-10-9-10018,-3 5 805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1:12.87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34 428,'0'0'6859,"33"0"-1458,-18 1-3817,-10 0-1092,0 0-1,0-1 1,0 0 0,0 0 0,0 0 0,0 0 0,7-2-1,20-6 939,-26 7-1087,0-1 1,0 1 0,0-1 0,0 0 0,0-1 0,7-3 0,32 1 1953,-42 4-2174,-1 0-1,1 0 0,0 1 1,0-1-1,-1 1 1,1 0-1,0-1 1,0 1-1,4 1 0,-2 1-97,-25-1 152,-7 2-153,1 4-3884,-23 3-13228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31:13.51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1088,'0'0'2532,"8"0"-748,0 0-1379,0 0-213,8 0-220,-8 0-380,0 0-453,-1 0-235,9 0-120,-8 0-36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55:30.51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4 55 732,'0'0'983,"0"-5"2855,0 4-3842,0-2 4,0 2 4,-1 1-3,1 0 0,0-1 1,0 1-1,-1 0 0,1 0 1,0 0-1,-1 0 1,1 0-1,0 0 0,-1 0 1,1 0-1,0 0 0,0 0 1,-1 0-1,1 0 0,0 0 1,-1 0-1,1 0 1,0 0-1,-1 0 0,1 0 1,0 0-1,0 0 0,-1 1 1,1-1-1,0 0 1,0 0-1,-1 0 0,1 0 1,0 1-1,0-1 0,-1 0 1,1 0-1,0 1 1,0-1-1,0 0 0,0 0 1,-1 1-1,1-1 0,0 0 1,0 0-1,0 1 1,0-1-1,0 0 0,0 1 1,0-1-1,-9 8 563,9-8-536,0 0 0,0 0 1,0 0-1,0 0 1,-1 0-1,1 0 0,0 0 1,0 1-1,0-1 0,0 0 1,0 0-1,0 0 0,0 0 1,0 0-1,0 0 0,-1 0 1,1 0-1,0 0 1,0 0-1,0 0 0,0 0 1,0 0-1,0 0 0,0 0 1,0 0-1,-1 0 0,1 0 1,0 0-1,0 0 1,0 0-1,0 0 0,0 0 1,0 0-1,0 0 0,0-1 1,0 1-1,-1 0 0,1 0 1,0 0-1,0 0 0,0 0 1,0 0-1,0 0 1,0 0-1,0 0 0,0 0 1,0 0-1,0-1 0,0 1 1,0 0-1,0 0 0,0 0 1,0 0-1,0 0 0,0 0 1,0 0-1,0 0 1,0-1-1,0 1 0,0 0 1,0 0-1,0 0 0,0 0 1,0 0-1,0-1 229,0 0-127,0 1-77,0-1 0,0 1 1,0 0-1,0 0 0,0-1 0,1 1 0,-1 0 0,0 0 1,0-1-1,0 1 0,0 0 0,0 0 0,0-1 0,0 1 0,0 0 1,0-1-1,0 1 0,0 0 0,-1 0 0,1-1 0,0 1 1,0 0-1,0 0 0,0-1 0,0 1 0,0 0 0,-1 0 0,1 0 1,0-1-1,0 1 0,0 0 0,0 0 0,-1 0 0,1-1 0,0 1 1,0 0-1,-1 0 0,1 0 0,0 0 0,0 0 0,-1 0 1,1 0-1,0-1 0,0 1 0,-1 0 0,1 0 0,0 0 0,0 0 1,-1 0-1,1 0 0,0 0 0,-1 0 0,1 0 0,0 1 1,0-1-1,-1 0 0,1 0 0,0 0 0,0 0 0,-1 0 0,1 0 1,0 1-1,-7 2 310,-6 4 1824,13-7-2135,0 0 1,0 0-1,0 0 1,0 0 0,1 0-1,-1 0 1,0 0-1,0 0 1,0 0-1,0 0 1,0 0-1,0 0 1,0 0-1,1 0 1,-1 0-1,0 0 1,0 0-1,0 0 1,0 0-1,0 0 1,0 0 0,1 0-1,-1 0 1,0 0-1,0 1 1,0-1-1,0 0 1,0 0-1,0 0 1,0 0-1,0 0 1,0 0-1,0 0 1,1 0-1,-1 0 1,0 1-1,0-1 1,0 0-1,0 0 1,0 0 0,0 0-1,0 0 1,0 0-1,0 1 1,0-1-1,0 0 1,0 0-1,0 0 1,0 0-1,0 0 1,0 0-1,0 0 1,0 1-1,0-1 1,5-2 395,0 0 1,0-1-1,-1 1 0,1-1 0,0 0 1,-1 0-1,0-1 0,7-6 1,4-2 766,-13 11-870,-1 0-227,1 0-1,-1 0 1,1 0 0,0 0-1,-1 0 1,1 0 0,0 1 0,0-1-1,0 0 1,0 1 0,0 0-1,0-1 1,0 1 0,-1 0-1,4 0 1,43 19 1647,-41-17-1484,1-1 0,-1 0 0,1 0-1,0-1 1,9-1 0,-12 1-202,1-1 0,0 1 0,-1 1 1,1-1-1,-1 1 0,1-1 1,0 1-1,-1 1 0,0-1 0,1 1 1,5 3-1,-4-1-4,0-1 1,0 0-1,0-1 0,0 1 1,11 1-1,-10-3 51,0 1 1,0 1-1,0 0 1,0 0-1,10 6 1,-6-3-7,0 0-1,1-1 1,-1 0 0,1-1 0,0 0-1,0-1 1,1 0 0,-1-2 0,0 1-1,26-2 1,4 2 3,-31 0-16,0-2-1,-1 0 1,1 0-1,0-1 1,0 0-1,17-5 1,-11 3-61,1 0 1,-1 1-1,1 1 0,-1 1 0,25 2 1,4 0-33,80-12-14,-107 8 0,0 0 0,-1-1 0,1-2 0,-1 1 0,23-10 0,-23 7 0,0 1 0,1 1 0,-1 1 0,1 0 0,23 0 0,74-6 0,5-5 0,-11 5 0,213 10 0,-251 10 0,-23-3 0,-44-5 0,1 0 0,-1-1 0,1 0 0,-1 0 0,1-1 0,-1 0 0,1 0 0,0 0 0,10-3 0,-10 1 0,0 1 0,0 0 0,0 0 0,1 1 0,7 0 0,-8 0 0,0 0 0,1 0 0,-1-1 0,1 0 0,7-2 0,-7 1 0,0 1 0,-1 0 0,1 1 0,0 0 0,0 0 0,0 0 0,11 3 0,-12-2 0,0 0 0,1 0 0,-1-1 0,1 0 0,-1 0 0,1-1 0,9-2 0,-1 0 0,-1 1 0,1 0 0,17 0 0,292-3 0,-269 19 0,-54-13 0,1 0 0,-1-1 0,0 0 0,1 1 0,-1-1 0,0 0 0,1 0 0,-1 0 0,1-1 0,-1 1 0,0-1 0,1 1 0,-1-1 0,0 0 0,0 1 0,1-1 0,-1 0 0,0-1 0,3-1 0,10-2 0,-7 9 0,-2 0 0,-2-2 0,-2-5 0,33 11 0,13-3 0,23 23 0,-66-23 0,7 2 0,43-3 0,-48-3 0,-6 3 0,-2 0 0,-2-3 0,1-1 0,0 1 0,0-1 0,0 0 0,0 1 0,0-1 0,-1 0 0,1 0 0,0-1 0,0 1 0,0 0 0,-1-1 0,1 1 0,0-1 0,0 0 0,-3-1 0,-2 0 0,-72-15-13402,7 1 2997,25 11 7200,-20 5-210,-9 4 129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6:36.92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55 492,'0'0'1191,"10"-3"4531,-5 1-4762,10 7 1158,-15-5-2103,1 0 1,-1 0-1,1 0 1,-1 0-1,0 0 0,1 0 1,-1-1-1,0 1 0,1 0 1,-1 0-1,0-1 1,1 1-1,-1 0 0,0 0 1,1-1-1,-1 1 1,0 0-1,0-1 0,1 1 1,-1 0-1,0-1 1,0 1-1,0 0 0,0-1 1,0 1-1,1-1 1,-1 1-1,0 0 0,0-1 1,0 1-1,0-1 1,0 1-1,0 0 0,0-1 1,0 0-1,0 1 0,0-1-1,-1 1 1,1-1-1,0 1 1,0-1-1,1 1 1,-1-1-1,0 1 1,0-1 0,0 1-1,0-1 1,0 1-1,1-1 1,-1 1-1,0-1 1,0 1-1,1 0 1,-1-1-1,0 1 1,0-1 0,1 1-1,-1 0 1,1-1-1,-1 1 1,0 0-1,1-1 1,-1 1-1,1 0 1,-1 0-1,1-1 1,-1 1-1,1 0 1,-1 0 0,0 0-1,1 0 1,-1 0-1,2 0 1,19-5 2662,-20 5-2239,24 5 346,-8 4 1002,-16-8-1697,0 0 0,0 0 0,0 0 1,0 0-1,0 0 0,0 0 0,0-1 1,0 1-1,0 0 0,0-1 0,0 1 1,0-1-1,1 1 0,-1-1 0,0 0 1,0 1-1,1-1 0,-1 0 0,0 0 0,0 0 1,1 0-1,-1 0 0,0 0 0,0 0 1,1 0-1,-1-1 0,0 1 0,0 0 1,2-1-1,15-15 783,-17 15-801,0 0-1,0 0 1,0 0 0,0 0-1,0 0 1,0 0 0,0 0-1,0 0 1,0 1 0,1-1-1,-1 0 1,0 1 0,0-1-1,1 1 1,-1-1 0,0 1-1,1 0 1,-1 0 0,1 0-1,-1-1 1,0 1 0,3 1-1,-3-1 201,16 5 1883,-11-1-2012,-5-4 693,7-4-90,13 6-750,-9 1 137,41-8 163,-52 5-287,1 0-7,3 0-12,-4 0 11,1 0 40,0 0 0,0 0 1,-1 0-1,1 0 0,0 0 1,-1-1-1,1 1 0,0 0 1,0-1-1,-1 1 0,1-1 1,2-1-1,0 0 122,-4 2-144,1 0-1,-1-1 1,0 1-1,1 0 1,-1-1-1,1 1 1,-1 0-1,1-1 0,-1 1 1,1 0-1,-1 0 1,1 0-1,-1 0 1,1-1-1,-1 1 1,1 0-1,0 0 1,-1 0-1,1 0 1,-1 0-1,1 0 0,-1 0 1,1 1-1,-1-1 1,1 0-1,-1 0 1,1 0-1,-1 0 1,1 1-1,-1-1 1,1 0-1,-1 1 1,1-1-1,-1 0 1,1 1-1,-1-1 0,1 1 1,-1 0 15,26-1 493,-14 0 2651,-17-2-5465,-20-15-25338,17 16 2565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8:59.5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9 299 448,'1'-25'3638,"0"18"-3243,-1-1 0,1 1 0,-1-1 0,-1 1 0,0-1 1,0 1-1,0 0 0,-4-13 0,-3-31 1777,7 46-1831,0 0 1,0 0-1,0 1 1,1-1-1,0 0 1,0 0-1,1-8 1,0-3 1629,-1 15-1601,10 87 3857,6-6-2414,-9-38-616,24 74 0,-17-70-615,8 52 1,-9-39-381,8 39-26,-13-42-150,-6-43-15,-2-12-2,0 0 1,0-1 0,0 1-1,0 0 1,0-1 0,0 1 0,0 0-1,0-1 1,0 1 0,1 0-1,-1-1 1,0 1 0,0 0-1,1-1 1,-1 1 0,0-1-1,1 1 1,-1 0 0,1-1 0,-1 1-1,0-1 1,2 2 0,-1-2 464,39-55 1883,111-306-1587,-80 186-784,-14 12-62,-42 129-22,-15 33-98,7 22-9583,-2-6 5888,-4-12 2866,0 1 0,0-1 1,1 1-1,-1-1 0,1 1 0,0-1 0,0 0 0,0 0 0,1 0 0,-1 0 0,5 4 0,3 3-10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1-19T08:29:03.59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80 26 568,'0'-7'1770,"1"6"-1654,-1 1 1,0-1 0,0 1-1,0-1 1,0 1-1,1-1 1,-1 0 0,0 1-1,0-1 1,0 1-1,0-1 1,0 1 0,0-1-1,0 1 1,-1-1 0,1 0-1,0 1 1,0-1-1,0 1 1,0-1 0,-1 1-1,1-1 1,0 1 0,-1-1-1,1 1 1,0-1-1,-1 1 1,1 0 0,-1-1-1,1 1 1,0-1 0,-1 1-1,1 0 1,-1 0-1,1-1 1,-2 1 0,1 0 6,-1 0-1,0 1 1,1-1 0,-1 1 0,1 0 0,-1-1 0,1 1 0,-1 0 0,1 0 0,-1 0 0,1 0 0,0 0 0,0 0 0,-1 1 0,1-1 0,0 0 0,-2 3 0,-22 40 1257,-11 53 739,27-69-1552,-7 18 1368,-16 89-1,25-90-1017,-1 1 76,2-1 1,2 2-1,2-1 0,5 63 1,8 127 1051,2-151-1631,-6-54-315,-3 1 0,2 39 0,-5-61-107,0 0-1,0 0 1,1-1-1,6 16 1,-6-17 6,1 1 0,-1-1 0,-1 1-1,2 12 1,-3-21-22,-1 1 0,1-1 1,0 0-1,0 1 0,0-1 0,0 0 0,0 1 0,0-1 0,-1 0 0,1 1 0,0-1 0,0 1 0,0-1 0,0 0 0,0 1 0,0-1 0,0 0 0,1 1 1,-1-1-1,0 1 0,0-1 0,0 0 0,0 1 0,0-1 0,1 0 0,-1 1 0,0-1 0,0 0 0,0 0 0,1 1 0,-1-1 0,0 0 0,0 1 0,1-1 1,-1 0-1,0 0 0,1 0 0,-1 1 0,0-1 0,1 0 0,-1 0 0,0 0 0,1 0 0,-1 0 0,1 0 0,-1 0 0,0 1 0,1-1 0,-1 0 0,0 0 1,1-1-1,-1 1 0,1 0 0,-1 0 0,0 0 0,1 0 0,-1 0 0,0 0 0,1 0 0,-1 0 0,0-1 0,1 1 0,-1 0 0,0 0 0,1-1 0,-1 1 1,0 0-1,1-1 0,0 0-290,1-1 0,0 1-1,-1-1 1,1 0 0,-1 0 0,0 0 0,0 0 0,1 0 0,-1 0 0,-1 0 0,2-3 0,23-167-15950,-17 136 14104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8DE6C8-AB1D-4204-BC9C-3366B0BF04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78426" y="889820"/>
            <a:ext cx="9989574" cy="3598606"/>
          </a:xfrm>
        </p:spPr>
        <p:txBody>
          <a:bodyPr anchor="t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A7B9009-EE50-4EE5-B6EB-CD6EC83D3F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8426" y="4488426"/>
            <a:ext cx="6991776" cy="1302774"/>
          </a:xfrm>
        </p:spPr>
        <p:txBody>
          <a:bodyPr anchor="b"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C8667E-058A-436F-B8EA-5B3A99D43D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CD4F60-3B00-4DB4-90A4-67F8107A0900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680305-1AD7-482D-BFFD-6CDB83AB3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5762A1-52E9-402D-B65E-DF193E44C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655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6359C1-C098-4BF4-A55D-782F4E606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343C7E-1E8B-4D38-9B81-1AA2A8978E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A70B00-53AE-4D3F-91BE-A8D789ED98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12018-AE0B-45B3-8833-1C61B747ADFD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647FC7-8124-4F70-A849-B6BCC5189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7CEBE4-50DC-47DB-B699-CCC024336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3189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B418279-D3B8-4C6A-AB74-9DE37777127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9242322" y="997974"/>
            <a:ext cx="2349043" cy="498495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8F733C-9309-4197-BACA-207CDC8935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997973"/>
            <a:ext cx="8404122" cy="498495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ACD4D0-5BE6-412D-B08B-5DFFD59351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874D72-DF44-407D-AEE5-0273DD00D922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021651-B786-4A39-A10F-F5231D0A2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504D2D-9379-40DE-9F45-3004BE54F1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442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987CA6-BFD9-4CB1-8892-F6B062E82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CDA8C3-9C0C-4E52-9A62-E4DB159E6B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3EC35-E02F-41FF-9232-F90692A902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D13D38-5DF1-443B-8A12-71E834FDC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5E644A-4A37-4757-9809-5B035E287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125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6578B-CD85-4BF1-A729-E8E8079B59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5383" y="1709738"/>
            <a:ext cx="10632067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8448C1-C13F-4826-8347-EEB00A6643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5383" y="4589463"/>
            <a:ext cx="10632067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06546A-957F-4C4D-9744-1177AD258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20BAB-D1DB-4DC1-908A-9B5E73715905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DB149C-CC63-4E3A-A83D-EF637EB51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B94775-7982-41EC-B584-D51224D38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1218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CE4BD8-507D-48E4-A624-F16A741C3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0635" y="922096"/>
            <a:ext cx="10691265" cy="112793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0A07E4-3A39-457C-A059-7DFB6039D9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15383" y="2128684"/>
            <a:ext cx="5304417" cy="384441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B141E17-47CE-4A78-B0FA-0E9786DA67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128684"/>
            <a:ext cx="5219700" cy="38444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F02C13-D3ED-4044-9716-F29D79A18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2DD5A-C337-4F22-BED0-547AFC68CFD6}" type="datetime1">
              <a:rPr lang="en-US" smtClean="0"/>
              <a:t>1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F334AD-FB29-4355-B5CF-85E61B4F34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5AA154-790C-4774-9C21-8C543E733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82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7DD35-7673-4F88-86B0-634883B5E3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87" y="929148"/>
            <a:ext cx="10640005" cy="76154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C820D7-3E0B-47C6-A583-C4C839C5AF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5384" y="1681163"/>
            <a:ext cx="5282192" cy="657225"/>
          </a:xfrm>
        </p:spPr>
        <p:txBody>
          <a:bodyPr anchor="b">
            <a:normAutofit/>
          </a:bodyPr>
          <a:lstStyle>
            <a:lvl1pPr marL="0" indent="0">
              <a:buNone/>
              <a:defRPr sz="1600" b="1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A839A7B-97D5-400F-B802-A0FF28FE9F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15384" y="2505075"/>
            <a:ext cx="5282192" cy="342377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E0ECA2-DBF1-4681-9DFA-93AFD1B371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657225"/>
          </a:xfrm>
        </p:spPr>
        <p:txBody>
          <a:bodyPr anchor="b">
            <a:normAutofit/>
          </a:bodyPr>
          <a:lstStyle>
            <a:lvl1pPr marL="0" indent="0">
              <a:buNone/>
              <a:defRPr sz="1600" b="1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90EBBBB-517F-4ED7-9E51-CF0F7590B4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42377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11B5C7-1E37-478F-B4B0-C7202FFE4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8DFBF-4DB8-447F-A740-22B1B0F7DDD8}" type="datetime1">
              <a:rPr lang="en-US" smtClean="0"/>
              <a:t>1/1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53F7EF-507C-4CB3-86C5-8B34FFFC1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8E3DEA6-E4EB-4C2A-8B4F-55EC965B6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7668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032964-A933-4B98-A141-A4B316DAFA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D684C9D-23DA-42B0-9DD3-7592F72E8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12435-B87A-4434-B86A-1406D5D81959}" type="datetime1">
              <a:rPr lang="en-US" smtClean="0"/>
              <a:t>1/1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BF8F05-876F-49D8-AE30-5BB2A91ECD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3D20DA-9260-4577-BB51-789570A24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2974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2C1F24-E0A1-45A7-8EF5-92CD979934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850E0-9242-469C-9FA7-447D7E43FF29}" type="datetime1">
              <a:rPr lang="en-US" smtClean="0"/>
              <a:t>1/1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021C19-210E-46B0-9036-5D8AECC92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880FEF-487E-44DF-8615-DF2210419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098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A568EE-74C8-43A6-90BC-2DDD965CF6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8426" y="781665"/>
            <a:ext cx="4093599" cy="1223452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1C35AC-CAE3-48CF-A3E4-A075C9FDD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9D03EA-5FAD-4609-A2B8-624E426847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88258" y="2315497"/>
            <a:ext cx="4093599" cy="35534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58D2EA-2191-4216-B64D-067BDFE12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184C1-634B-4D2F-90E1-C39B48114444}" type="datetime1">
              <a:rPr lang="en-US" smtClean="0"/>
              <a:t>1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042128-DAB4-481C-BEE6-3523E8E88B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50E382-C500-4A4C-A7C6-43860383A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793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FE98B-EACF-4251-A8AF-0D9EDD17C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3342" y="1066800"/>
            <a:ext cx="4103431" cy="131752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905F473-761A-4002-AF70-9FF878D0139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066800"/>
            <a:ext cx="6172200" cy="4794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C2E6A-F834-4540-BB00-E13CB45DC3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83342" y="2552700"/>
            <a:ext cx="4103431" cy="33162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0C38EAB-AD63-415C-B263-BA1D8FBE3C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A4FC1-9CCD-4E4B-AB4D-5CAEC19C950B}" type="datetime1">
              <a:rPr lang="en-US" smtClean="0"/>
              <a:t>1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2E5541-B6DE-45E8-BCFE-0DFC4F574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B78D45-289B-46AF-8CB9-E6150BEA17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815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7A362AC-B59F-4AC7-B279-57DDD5336B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0635" y="922096"/>
            <a:ext cx="10691265" cy="137103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6042DB-75BD-4EC1-B6D9-8A72EF940C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00635" y="2293126"/>
            <a:ext cx="10691265" cy="3636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DD1378-7C96-4079-B44C-3D86B465759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69448" y="6356350"/>
            <a:ext cx="259259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/>
                </a:solidFill>
                <a:latin typeface="+mj-lt"/>
              </a:defRPr>
            </a:lvl1pPr>
          </a:lstStyle>
          <a:p>
            <a:fld id="{FBA78304-8938-479D-8111-AA943458A814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9B6B78-577F-43F5-BAEE-BF72484C98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715383" y="6356350"/>
            <a:ext cx="45397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CC75B8-AF8F-4D8A-9B3D-D1951A64BAD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19012" y="6356350"/>
            <a:ext cx="672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/>
                </a:solidFill>
              </a:defRPr>
            </a:lvl1pPr>
          </a:lstStyle>
          <a:p>
            <a:fld id="{87E7843D-FF13-4365-9478-9625B70A2705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64F9B95-9045-48D2-B9F3-2927E98F54AA}"/>
              </a:ext>
            </a:extLst>
          </p:cNvPr>
          <p:cNvCxnSpPr>
            <a:cxnSpLocks/>
          </p:cNvCxnSpPr>
          <p:nvPr/>
        </p:nvCxnSpPr>
        <p:spPr>
          <a:xfrm>
            <a:off x="800100" y="723900"/>
            <a:ext cx="10591800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85AA86F-6A4D-4BCB-A045-D992CDC2959B}"/>
              </a:ext>
            </a:extLst>
          </p:cNvPr>
          <p:cNvCxnSpPr>
            <a:cxnSpLocks/>
          </p:cNvCxnSpPr>
          <p:nvPr/>
        </p:nvCxnSpPr>
        <p:spPr>
          <a:xfrm>
            <a:off x="800100" y="6142781"/>
            <a:ext cx="1059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4774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1" r:id="rId6"/>
    <p:sldLayoutId id="2147483727" r:id="rId7"/>
    <p:sldLayoutId id="2147483728" r:id="rId8"/>
    <p:sldLayoutId id="2147483729" r:id="rId9"/>
    <p:sldLayoutId id="2147483730" r:id="rId10"/>
    <p:sldLayoutId id="2147483732" r:id="rId11"/>
  </p:sldLayoutIdLst>
  <p:hf hd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000" kern="1200" cap="all" spc="3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customXml" Target="../ink/ink6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4.png"/><Relationship Id="rId21" Type="http://schemas.openxmlformats.org/officeDocument/2006/relationships/image" Target="../media/image16.png"/><Relationship Id="rId42" Type="http://schemas.openxmlformats.org/officeDocument/2006/relationships/customXml" Target="../ink/ink17.xml"/><Relationship Id="rId63" Type="http://schemas.openxmlformats.org/officeDocument/2006/relationships/image" Target="../media/image37.png"/><Relationship Id="rId84" Type="http://schemas.openxmlformats.org/officeDocument/2006/relationships/customXml" Target="../ink/ink38.xml"/><Relationship Id="rId16" Type="http://schemas.openxmlformats.org/officeDocument/2006/relationships/customXml" Target="../ink/ink4.xml"/><Relationship Id="rId107" Type="http://schemas.openxmlformats.org/officeDocument/2006/relationships/image" Target="../media/image59.png"/><Relationship Id="rId11" Type="http://schemas.openxmlformats.org/officeDocument/2006/relationships/image" Target="../media/image11.png"/><Relationship Id="rId32" Type="http://schemas.openxmlformats.org/officeDocument/2006/relationships/customXml" Target="../ink/ink12.xml"/><Relationship Id="rId37" Type="http://schemas.openxmlformats.org/officeDocument/2006/relationships/image" Target="../media/image24.png"/><Relationship Id="rId53" Type="http://schemas.openxmlformats.org/officeDocument/2006/relationships/image" Target="../media/image32.png"/><Relationship Id="rId58" Type="http://schemas.openxmlformats.org/officeDocument/2006/relationships/customXml" Target="../ink/ink25.xml"/><Relationship Id="rId74" Type="http://schemas.openxmlformats.org/officeDocument/2006/relationships/customXml" Target="../ink/ink33.xml"/><Relationship Id="rId79" Type="http://schemas.openxmlformats.org/officeDocument/2006/relationships/image" Target="../media/image45.png"/><Relationship Id="rId102" Type="http://schemas.openxmlformats.org/officeDocument/2006/relationships/customXml" Target="../ink/ink47.xml"/><Relationship Id="rId123" Type="http://schemas.openxmlformats.org/officeDocument/2006/relationships/image" Target="../media/image67.png"/><Relationship Id="rId128" Type="http://schemas.openxmlformats.org/officeDocument/2006/relationships/customXml" Target="../ink/ink60.xml"/><Relationship Id="rId5" Type="http://schemas.openxmlformats.org/officeDocument/2006/relationships/image" Target="../media/image8.emf"/><Relationship Id="rId90" Type="http://schemas.openxmlformats.org/officeDocument/2006/relationships/customXml" Target="../ink/ink41.xml"/><Relationship Id="rId95" Type="http://schemas.openxmlformats.org/officeDocument/2006/relationships/image" Target="../media/image53.png"/><Relationship Id="rId22" Type="http://schemas.openxmlformats.org/officeDocument/2006/relationships/customXml" Target="../ink/ink7.xml"/><Relationship Id="rId27" Type="http://schemas.openxmlformats.org/officeDocument/2006/relationships/image" Target="../media/image19.png"/><Relationship Id="rId43" Type="http://schemas.openxmlformats.org/officeDocument/2006/relationships/image" Target="../media/image27.png"/><Relationship Id="rId48" Type="http://schemas.openxmlformats.org/officeDocument/2006/relationships/customXml" Target="../ink/ink20.xml"/><Relationship Id="rId64" Type="http://schemas.openxmlformats.org/officeDocument/2006/relationships/customXml" Target="../ink/ink28.xml"/><Relationship Id="rId69" Type="http://schemas.openxmlformats.org/officeDocument/2006/relationships/image" Target="../media/image40.png"/><Relationship Id="rId113" Type="http://schemas.openxmlformats.org/officeDocument/2006/relationships/image" Target="../media/image62.png"/><Relationship Id="rId118" Type="http://schemas.openxmlformats.org/officeDocument/2006/relationships/customXml" Target="../ink/ink55.xml"/><Relationship Id="rId80" Type="http://schemas.openxmlformats.org/officeDocument/2006/relationships/customXml" Target="../ink/ink36.xml"/><Relationship Id="rId85" Type="http://schemas.openxmlformats.org/officeDocument/2006/relationships/image" Target="../media/image48.png"/><Relationship Id="rId12" Type="http://schemas.openxmlformats.org/officeDocument/2006/relationships/customXml" Target="../ink/ink2.xml"/><Relationship Id="rId17" Type="http://schemas.openxmlformats.org/officeDocument/2006/relationships/image" Target="../media/image14.png"/><Relationship Id="rId33" Type="http://schemas.openxmlformats.org/officeDocument/2006/relationships/image" Target="../media/image22.png"/><Relationship Id="rId38" Type="http://schemas.openxmlformats.org/officeDocument/2006/relationships/customXml" Target="../ink/ink15.xml"/><Relationship Id="rId59" Type="http://schemas.openxmlformats.org/officeDocument/2006/relationships/image" Target="../media/image35.png"/><Relationship Id="rId103" Type="http://schemas.openxmlformats.org/officeDocument/2006/relationships/image" Target="../media/image57.png"/><Relationship Id="rId108" Type="http://schemas.openxmlformats.org/officeDocument/2006/relationships/customXml" Target="../ink/ink50.xml"/><Relationship Id="rId124" Type="http://schemas.openxmlformats.org/officeDocument/2006/relationships/customXml" Target="../ink/ink58.xml"/><Relationship Id="rId129" Type="http://schemas.openxmlformats.org/officeDocument/2006/relationships/image" Target="../media/image70.png"/><Relationship Id="rId54" Type="http://schemas.openxmlformats.org/officeDocument/2006/relationships/customXml" Target="../ink/ink23.xml"/><Relationship Id="rId70" Type="http://schemas.openxmlformats.org/officeDocument/2006/relationships/customXml" Target="../ink/ink31.xml"/><Relationship Id="rId75" Type="http://schemas.openxmlformats.org/officeDocument/2006/relationships/image" Target="../media/image43.png"/><Relationship Id="rId91" Type="http://schemas.openxmlformats.org/officeDocument/2006/relationships/image" Target="../media/image51.png"/><Relationship Id="rId96" Type="http://schemas.openxmlformats.org/officeDocument/2006/relationships/customXml" Target="../ink/ink4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23" Type="http://schemas.openxmlformats.org/officeDocument/2006/relationships/image" Target="../media/image17.png"/><Relationship Id="rId28" Type="http://schemas.openxmlformats.org/officeDocument/2006/relationships/customXml" Target="../ink/ink10.xml"/><Relationship Id="rId49" Type="http://schemas.openxmlformats.org/officeDocument/2006/relationships/image" Target="../media/image30.png"/><Relationship Id="rId114" Type="http://schemas.openxmlformats.org/officeDocument/2006/relationships/customXml" Target="../ink/ink53.xml"/><Relationship Id="rId119" Type="http://schemas.openxmlformats.org/officeDocument/2006/relationships/image" Target="../media/image65.png"/><Relationship Id="rId44" Type="http://schemas.openxmlformats.org/officeDocument/2006/relationships/customXml" Target="../ink/ink18.xml"/><Relationship Id="rId60" Type="http://schemas.openxmlformats.org/officeDocument/2006/relationships/customXml" Target="../ink/ink26.xml"/><Relationship Id="rId65" Type="http://schemas.openxmlformats.org/officeDocument/2006/relationships/image" Target="../media/image38.png"/><Relationship Id="rId81" Type="http://schemas.openxmlformats.org/officeDocument/2006/relationships/image" Target="../media/image46.png"/><Relationship Id="rId86" Type="http://schemas.openxmlformats.org/officeDocument/2006/relationships/customXml" Target="../ink/ink39.xml"/><Relationship Id="rId130" Type="http://schemas.openxmlformats.org/officeDocument/2006/relationships/customXml" Target="../ink/ink61.xml"/><Relationship Id="rId13" Type="http://schemas.openxmlformats.org/officeDocument/2006/relationships/image" Target="../media/image12.png"/><Relationship Id="rId18" Type="http://schemas.openxmlformats.org/officeDocument/2006/relationships/customXml" Target="../ink/ink5.xml"/><Relationship Id="rId39" Type="http://schemas.openxmlformats.org/officeDocument/2006/relationships/image" Target="../media/image25.png"/><Relationship Id="rId109" Type="http://schemas.openxmlformats.org/officeDocument/2006/relationships/image" Target="../media/image60.png"/><Relationship Id="rId34" Type="http://schemas.openxmlformats.org/officeDocument/2006/relationships/customXml" Target="../ink/ink13.xml"/><Relationship Id="rId50" Type="http://schemas.openxmlformats.org/officeDocument/2006/relationships/customXml" Target="../ink/ink21.xml"/><Relationship Id="rId55" Type="http://schemas.openxmlformats.org/officeDocument/2006/relationships/image" Target="../media/image33.png"/><Relationship Id="rId76" Type="http://schemas.openxmlformats.org/officeDocument/2006/relationships/customXml" Target="../ink/ink34.xml"/><Relationship Id="rId97" Type="http://schemas.openxmlformats.org/officeDocument/2006/relationships/image" Target="../media/image54.png"/><Relationship Id="rId104" Type="http://schemas.openxmlformats.org/officeDocument/2006/relationships/customXml" Target="../ink/ink48.xml"/><Relationship Id="rId120" Type="http://schemas.openxmlformats.org/officeDocument/2006/relationships/customXml" Target="../ink/ink56.xml"/><Relationship Id="rId125" Type="http://schemas.openxmlformats.org/officeDocument/2006/relationships/image" Target="../media/image68.png"/><Relationship Id="rId7" Type="http://schemas.openxmlformats.org/officeDocument/2006/relationships/image" Target="../media/image9.emf"/><Relationship Id="rId71" Type="http://schemas.openxmlformats.org/officeDocument/2006/relationships/image" Target="../media/image41.png"/><Relationship Id="rId92" Type="http://schemas.openxmlformats.org/officeDocument/2006/relationships/customXml" Target="../ink/ink42.xml"/><Relationship Id="rId2" Type="http://schemas.openxmlformats.org/officeDocument/2006/relationships/oleObject" Target="../embeddings/oleObject5.bin"/><Relationship Id="rId29" Type="http://schemas.openxmlformats.org/officeDocument/2006/relationships/image" Target="../media/image20.png"/><Relationship Id="rId24" Type="http://schemas.openxmlformats.org/officeDocument/2006/relationships/customXml" Target="../ink/ink8.xml"/><Relationship Id="rId40" Type="http://schemas.openxmlformats.org/officeDocument/2006/relationships/customXml" Target="../ink/ink16.xml"/><Relationship Id="rId45" Type="http://schemas.openxmlformats.org/officeDocument/2006/relationships/image" Target="../media/image28.png"/><Relationship Id="rId66" Type="http://schemas.openxmlformats.org/officeDocument/2006/relationships/customXml" Target="../ink/ink29.xml"/><Relationship Id="rId87" Type="http://schemas.openxmlformats.org/officeDocument/2006/relationships/image" Target="../media/image49.png"/><Relationship Id="rId110" Type="http://schemas.openxmlformats.org/officeDocument/2006/relationships/customXml" Target="../ink/ink51.xml"/><Relationship Id="rId115" Type="http://schemas.openxmlformats.org/officeDocument/2006/relationships/image" Target="../media/image63.png"/><Relationship Id="rId131" Type="http://schemas.openxmlformats.org/officeDocument/2006/relationships/image" Target="../media/image71.png"/><Relationship Id="rId61" Type="http://schemas.openxmlformats.org/officeDocument/2006/relationships/image" Target="../media/image36.png"/><Relationship Id="rId82" Type="http://schemas.openxmlformats.org/officeDocument/2006/relationships/customXml" Target="../ink/ink37.xml"/><Relationship Id="rId19" Type="http://schemas.openxmlformats.org/officeDocument/2006/relationships/image" Target="../media/image15.png"/><Relationship Id="rId14" Type="http://schemas.openxmlformats.org/officeDocument/2006/relationships/customXml" Target="../ink/ink3.xml"/><Relationship Id="rId30" Type="http://schemas.openxmlformats.org/officeDocument/2006/relationships/customXml" Target="../ink/ink11.xml"/><Relationship Id="rId35" Type="http://schemas.openxmlformats.org/officeDocument/2006/relationships/image" Target="../media/image23.png"/><Relationship Id="rId56" Type="http://schemas.openxmlformats.org/officeDocument/2006/relationships/customXml" Target="../ink/ink24.xml"/><Relationship Id="rId77" Type="http://schemas.openxmlformats.org/officeDocument/2006/relationships/image" Target="../media/image44.png"/><Relationship Id="rId100" Type="http://schemas.openxmlformats.org/officeDocument/2006/relationships/customXml" Target="../ink/ink46.xml"/><Relationship Id="rId105" Type="http://schemas.openxmlformats.org/officeDocument/2006/relationships/image" Target="../media/image58.png"/><Relationship Id="rId126" Type="http://schemas.openxmlformats.org/officeDocument/2006/relationships/customXml" Target="../ink/ink59.xml"/><Relationship Id="rId8" Type="http://schemas.openxmlformats.org/officeDocument/2006/relationships/oleObject" Target="../embeddings/oleObject8.bin"/><Relationship Id="rId51" Type="http://schemas.openxmlformats.org/officeDocument/2006/relationships/image" Target="../media/image31.png"/><Relationship Id="rId72" Type="http://schemas.openxmlformats.org/officeDocument/2006/relationships/customXml" Target="../ink/ink32.xml"/><Relationship Id="rId93" Type="http://schemas.openxmlformats.org/officeDocument/2006/relationships/image" Target="../media/image52.png"/><Relationship Id="rId98" Type="http://schemas.openxmlformats.org/officeDocument/2006/relationships/customXml" Target="../ink/ink45.xml"/><Relationship Id="rId121" Type="http://schemas.openxmlformats.org/officeDocument/2006/relationships/image" Target="../media/image66.png"/><Relationship Id="rId3" Type="http://schemas.openxmlformats.org/officeDocument/2006/relationships/image" Target="../media/image7.emf"/><Relationship Id="rId25" Type="http://schemas.openxmlformats.org/officeDocument/2006/relationships/image" Target="../media/image18.png"/><Relationship Id="rId46" Type="http://schemas.openxmlformats.org/officeDocument/2006/relationships/customXml" Target="../ink/ink19.xml"/><Relationship Id="rId67" Type="http://schemas.openxmlformats.org/officeDocument/2006/relationships/image" Target="../media/image39.png"/><Relationship Id="rId116" Type="http://schemas.openxmlformats.org/officeDocument/2006/relationships/customXml" Target="../ink/ink54.xml"/><Relationship Id="rId20" Type="http://schemas.openxmlformats.org/officeDocument/2006/relationships/customXml" Target="../ink/ink6.xml"/><Relationship Id="rId41" Type="http://schemas.openxmlformats.org/officeDocument/2006/relationships/image" Target="../media/image26.png"/><Relationship Id="rId62" Type="http://schemas.openxmlformats.org/officeDocument/2006/relationships/customXml" Target="../ink/ink27.xml"/><Relationship Id="rId83" Type="http://schemas.openxmlformats.org/officeDocument/2006/relationships/image" Target="../media/image47.png"/><Relationship Id="rId88" Type="http://schemas.openxmlformats.org/officeDocument/2006/relationships/customXml" Target="../ink/ink40.xml"/><Relationship Id="rId111" Type="http://schemas.openxmlformats.org/officeDocument/2006/relationships/image" Target="../media/image61.png"/><Relationship Id="rId132" Type="http://schemas.openxmlformats.org/officeDocument/2006/relationships/customXml" Target="../ink/ink62.xml"/><Relationship Id="rId15" Type="http://schemas.openxmlformats.org/officeDocument/2006/relationships/image" Target="../media/image13.png"/><Relationship Id="rId36" Type="http://schemas.openxmlformats.org/officeDocument/2006/relationships/customXml" Target="../ink/ink14.xml"/><Relationship Id="rId57" Type="http://schemas.openxmlformats.org/officeDocument/2006/relationships/image" Target="../media/image34.png"/><Relationship Id="rId106" Type="http://schemas.openxmlformats.org/officeDocument/2006/relationships/customXml" Target="../ink/ink49.xml"/><Relationship Id="rId127" Type="http://schemas.openxmlformats.org/officeDocument/2006/relationships/image" Target="../media/image69.png"/><Relationship Id="rId10" Type="http://schemas.openxmlformats.org/officeDocument/2006/relationships/customXml" Target="../ink/ink1.xml"/><Relationship Id="rId31" Type="http://schemas.openxmlformats.org/officeDocument/2006/relationships/image" Target="../media/image21.png"/><Relationship Id="rId52" Type="http://schemas.openxmlformats.org/officeDocument/2006/relationships/customXml" Target="../ink/ink22.xml"/><Relationship Id="rId73" Type="http://schemas.openxmlformats.org/officeDocument/2006/relationships/image" Target="../media/image42.png"/><Relationship Id="rId78" Type="http://schemas.openxmlformats.org/officeDocument/2006/relationships/customXml" Target="../ink/ink35.xml"/><Relationship Id="rId94" Type="http://schemas.openxmlformats.org/officeDocument/2006/relationships/customXml" Target="../ink/ink43.xml"/><Relationship Id="rId99" Type="http://schemas.openxmlformats.org/officeDocument/2006/relationships/image" Target="../media/image55.png"/><Relationship Id="rId101" Type="http://schemas.openxmlformats.org/officeDocument/2006/relationships/image" Target="../media/image56.png"/><Relationship Id="rId122" Type="http://schemas.openxmlformats.org/officeDocument/2006/relationships/customXml" Target="../ink/ink57.xml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26" Type="http://schemas.openxmlformats.org/officeDocument/2006/relationships/customXml" Target="../ink/ink9.xml"/><Relationship Id="rId47" Type="http://schemas.openxmlformats.org/officeDocument/2006/relationships/image" Target="../media/image29.png"/><Relationship Id="rId68" Type="http://schemas.openxmlformats.org/officeDocument/2006/relationships/customXml" Target="../ink/ink30.xml"/><Relationship Id="rId89" Type="http://schemas.openxmlformats.org/officeDocument/2006/relationships/image" Target="../media/image50.png"/><Relationship Id="rId112" Type="http://schemas.openxmlformats.org/officeDocument/2006/relationships/customXml" Target="../ink/ink52.xml"/><Relationship Id="rId133" Type="http://schemas.openxmlformats.org/officeDocument/2006/relationships/image" Target="../media/image7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33E93247-6229-44AB-A550-739E971E690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E2E603F-4A95-4FE8-BB06-211DFD75DB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723776" y="723900"/>
            <a:ext cx="5706224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CF06E40-3ECB-4820-95B5-8A70B07D4B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723776" y="6134100"/>
            <a:ext cx="56681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608ECD3E-B84C-1FA3-2D98-BF54F60F88F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344" r="26833" b="-2"/>
          <a:stretch/>
        </p:blipFill>
        <p:spPr>
          <a:xfrm>
            <a:off x="1" y="10"/>
            <a:ext cx="4876799" cy="685798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C8E1CF2-B357-94E2-F53F-02BFCE6899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604552" y="871758"/>
            <a:ext cx="5825448" cy="3871143"/>
          </a:xfrm>
        </p:spPr>
        <p:txBody>
          <a:bodyPr>
            <a:normAutofit/>
          </a:bodyPr>
          <a:lstStyle/>
          <a:p>
            <a:r>
              <a:rPr lang="en-US" dirty="0"/>
              <a:t>WINTER SCHOOL 2024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A829466-3208-BABC-4D09-97170055F6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604551" y="2457450"/>
            <a:ext cx="5322013" cy="3157205"/>
          </a:xfrm>
        </p:spPr>
        <p:txBody>
          <a:bodyPr>
            <a:normAutofit/>
          </a:bodyPr>
          <a:lstStyle/>
          <a:p>
            <a:r>
              <a:rPr lang="uk-UA" dirty="0"/>
              <a:t>Комп'ютерне моделювання </a:t>
            </a:r>
            <a:r>
              <a:rPr lang="uk-UA" dirty="0" err="1"/>
              <a:t>наносистем</a:t>
            </a:r>
            <a:endParaRPr lang="en-US" dirty="0"/>
          </a:p>
          <a:p>
            <a:endParaRPr lang="en-US" dirty="0"/>
          </a:p>
          <a:p>
            <a:endParaRPr lang="uk-UA" dirty="0"/>
          </a:p>
          <a:p>
            <a:r>
              <a:rPr lang="uk-UA" dirty="0"/>
              <a:t>ШИРОКОРАД Дмитро</a:t>
            </a:r>
          </a:p>
          <a:p>
            <a:r>
              <a:rPr lang="uk-UA" dirty="0"/>
              <a:t>НУ «Запорізька політехніка»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70543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E3D8A2-A2DD-9A55-BF96-375EB23600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Потенціал </a:t>
            </a:r>
            <a:r>
              <a:rPr lang="uk-UA" dirty="0" err="1"/>
              <a:t>Терсоффа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758F6D-2BBF-A3AD-EA1F-EFB594389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A75749-DBA8-BFDE-7086-5C511AC504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DDF77C-B7B6-3BA1-D608-22AD8E72C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52CBD30-9FF1-AB7B-170E-EBD4DEA7C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80909"/>
              </p:ext>
            </p:extLst>
          </p:nvPr>
        </p:nvGraphicFramePr>
        <p:xfrm>
          <a:off x="5127104" y="2496084"/>
          <a:ext cx="1838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93700" progId="Equation.DSMT4">
                  <p:embed/>
                </p:oleObj>
              </mc:Choice>
              <mc:Fallback>
                <p:oleObj name="Equation" r:id="rId2" imgW="1600200" imgH="3937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52CBD30-9FF1-AB7B-170E-EBD4DEA7C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104" y="2496084"/>
                        <a:ext cx="18383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F9C084-79AF-0932-930D-19D087ADA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939600"/>
              </p:ext>
            </p:extLst>
          </p:nvPr>
        </p:nvGraphicFramePr>
        <p:xfrm>
          <a:off x="4908028" y="4869832"/>
          <a:ext cx="22764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312" imgH="317362" progId="Equation.DSMT4">
                  <p:embed/>
                </p:oleObj>
              </mc:Choice>
              <mc:Fallback>
                <p:oleObj name="Equation" r:id="rId4" imgW="1815312" imgH="31736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5F9C084-79AF-0932-930D-19D087ADA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028" y="4869832"/>
                        <a:ext cx="22764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4E522043-B9E1-9DF1-057F-8AC4B02F5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EBC75204-9368-E4A3-9C14-C228B951A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3278" y="3360120"/>
            <a:ext cx="820532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52413"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де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V</a:t>
            </a:r>
            <a:r>
              <a:rPr kumimoji="0" lang="en-US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A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(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r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ij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)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 – частина притягання потенціалу;</a:t>
            </a:r>
            <a:endParaRPr lang="en-US" altLang="en-US" sz="1400" dirty="0">
              <a:latin typeface="+mn-lt"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B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ij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 =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B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(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G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ij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)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 – багаточастинковий співмножник.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Параметр 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зв’язаний з напрямком взаємодії та положенням атомів 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і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по відношенню до інших найближчих сусідніх атомів. При цьому, функція 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визначається згідно з виразом: </a:t>
            </a:r>
            <a:endParaRPr kumimoji="0" lang="ru-RU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ru-RU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63D16DD0-DCDC-02E3-DEAA-4BE039DE0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19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695E84C-BEBD-789A-48C1-7A5489E07C72}"/>
              </a:ext>
            </a:extLst>
          </p:cNvPr>
          <p:cNvSpPr txBox="1"/>
          <p:nvPr/>
        </p:nvSpPr>
        <p:spPr>
          <a:xfrm>
            <a:off x="1343278" y="5455886"/>
            <a:ext cx="895990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tabLst>
                <a:tab pos="1980565" algn="ctr"/>
                <a:tab pos="4096385" algn="l"/>
                <a:tab pos="5490845" algn="l"/>
              </a:tabLst>
            </a:pPr>
            <a:r>
              <a:rPr lang="uk-UA" sz="1400" dirty="0">
                <a:effectLst/>
                <a:ea typeface="Times New Roman" panose="02020603050405020304" pitchFamily="18" charset="0"/>
              </a:rPr>
              <a:t>де </a:t>
            </a:r>
            <a:r>
              <a:rPr lang="en-US" sz="1400" i="1" dirty="0">
                <a:effectLst/>
                <a:ea typeface="Times New Roman" panose="02020603050405020304" pitchFamily="18" charset="0"/>
              </a:rPr>
              <a:t>f</a:t>
            </a:r>
            <a:r>
              <a:rPr lang="en-US" sz="1400" i="1" baseline="-25000" dirty="0">
                <a:effectLst/>
                <a:ea typeface="Times New Roman" panose="02020603050405020304" pitchFamily="18" charset="0"/>
              </a:rPr>
              <a:t>c</a:t>
            </a:r>
            <a:r>
              <a:rPr lang="uk-UA" sz="1400" i="1" dirty="0">
                <a:effectLst/>
                <a:ea typeface="Times New Roman" panose="02020603050405020304" pitchFamily="18" charset="0"/>
              </a:rPr>
              <a:t>(</a:t>
            </a:r>
            <a:r>
              <a:rPr lang="en-US" sz="1400" i="1" dirty="0">
                <a:effectLst/>
                <a:ea typeface="Times New Roman" panose="02020603050405020304" pitchFamily="18" charset="0"/>
              </a:rPr>
              <a:t>r</a:t>
            </a:r>
            <a:r>
              <a:rPr lang="uk-UA" sz="1400" i="1" dirty="0">
                <a:effectLst/>
                <a:ea typeface="Times New Roman" panose="02020603050405020304" pitchFamily="18" charset="0"/>
              </a:rPr>
              <a:t>)</a:t>
            </a:r>
            <a:r>
              <a:rPr lang="uk-UA" sz="1400" dirty="0">
                <a:effectLst/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effectLst/>
                <a:ea typeface="Times New Roman" panose="02020603050405020304" pitchFamily="18" charset="0"/>
              </a:rPr>
              <a:t>g</a:t>
            </a:r>
            <a:r>
              <a:rPr lang="uk-UA" sz="1400" i="1" dirty="0">
                <a:effectLst/>
                <a:ea typeface="Times New Roman" panose="02020603050405020304" pitchFamily="18" charset="0"/>
              </a:rPr>
              <a:t>(</a:t>
            </a:r>
            <a:r>
              <a:rPr lang="en-US" sz="1400" dirty="0">
                <a:effectLst/>
                <a:ea typeface="Times New Roman" panose="02020603050405020304" pitchFamily="18" charset="0"/>
              </a:rPr>
              <a:t>θ</a:t>
            </a:r>
            <a:r>
              <a:rPr lang="uk-UA" sz="1400" i="1" dirty="0">
                <a:effectLst/>
                <a:ea typeface="Times New Roman" panose="02020603050405020304" pitchFamily="18" charset="0"/>
              </a:rPr>
              <a:t>)</a:t>
            </a:r>
            <a:r>
              <a:rPr lang="uk-UA" sz="1400" dirty="0">
                <a:effectLst/>
                <a:ea typeface="Times New Roman" panose="02020603050405020304" pitchFamily="18" charset="0"/>
              </a:rPr>
              <a:t>, </a:t>
            </a:r>
            <a:r>
              <a:rPr lang="en-US" sz="1400" i="1" dirty="0">
                <a:effectLst/>
                <a:ea typeface="Times New Roman" panose="02020603050405020304" pitchFamily="18" charset="0"/>
              </a:rPr>
              <a:t>f</a:t>
            </a:r>
            <a:r>
              <a:rPr lang="uk-UA" sz="1400" i="1" dirty="0">
                <a:effectLst/>
                <a:ea typeface="Times New Roman" panose="02020603050405020304" pitchFamily="18" charset="0"/>
              </a:rPr>
              <a:t>(</a:t>
            </a:r>
            <a:r>
              <a:rPr lang="en-US" sz="1400" i="1" dirty="0">
                <a:effectLst/>
                <a:ea typeface="Times New Roman" panose="02020603050405020304" pitchFamily="18" charset="0"/>
              </a:rPr>
              <a:t>r</a:t>
            </a:r>
            <a:r>
              <a:rPr lang="uk-UA" sz="1400" i="1" dirty="0">
                <a:effectLst/>
                <a:ea typeface="Times New Roman" panose="02020603050405020304" pitchFamily="18" charset="0"/>
              </a:rPr>
              <a:t>)</a:t>
            </a:r>
            <a:r>
              <a:rPr lang="uk-UA" sz="1400" dirty="0">
                <a:effectLst/>
                <a:ea typeface="Times New Roman" panose="02020603050405020304" pitchFamily="18" charset="0"/>
              </a:rPr>
              <a:t> – спеціально підібрані функції, які дозволяють відтворити діамантову ґратку.</a:t>
            </a:r>
            <a:endParaRPr lang="en-US" sz="1400" dirty="0">
              <a:effectLst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1893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3BCCCD-53FD-0362-0794-90B1806AB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Чисельні методи та умови розв’язання рівнянь руху атомів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83C749-AC6D-F7AC-3325-2A887A5755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9B1B5E-8A55-437F-6E9D-0617C0C90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CC8D2D-CA28-314F-AED2-86360C74C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11</a:t>
            </a:fld>
            <a:endParaRPr lang="en-US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5B16424B-4552-F315-1071-727114FDB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579" y="2273735"/>
            <a:ext cx="9728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uk-UA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Метод </a:t>
            </a:r>
            <a:r>
              <a:rPr kumimoji="0" lang="uk-UA" altLang="en-US" sz="1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Верле</a:t>
            </a:r>
            <a:r>
              <a:rPr kumimoji="0" lang="uk-UA" altLang="en-US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((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X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(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t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)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– координата,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V</a:t>
            </a:r>
            <a:r>
              <a:rPr kumimoji="0" lang="en-US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x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(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t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)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– відповідна швидкість,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a</a:t>
            </a:r>
            <a:r>
              <a:rPr kumimoji="0" lang="en-US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x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(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t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)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– відповідне прискорення атомної частинки):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	</a:t>
            </a:r>
            <a:endParaRPr kumimoji="0" lang="uk-UA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95C5889B-6703-E721-5116-F2FBB5B31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09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B46582-C481-4ED5-D3CE-869A4CDFCE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5246" y="2689673"/>
            <a:ext cx="5632286" cy="9221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3367535-1772-3341-41DC-9E591203A2B0}"/>
              </a:ext>
            </a:extLst>
          </p:cNvPr>
          <p:cNvSpPr txBox="1"/>
          <p:nvPr/>
        </p:nvSpPr>
        <p:spPr>
          <a:xfrm>
            <a:off x="3048674" y="2753915"/>
            <a:ext cx="6097348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800" b="0" i="0" u="none" strike="noStrike" baseline="0" dirty="0">
              <a:latin typeface="Times New Roman" panose="02020603050405020304" pitchFamily="18" charset="0"/>
            </a:endParaRPr>
          </a:p>
          <a:p>
            <a:endParaRPr lang="en-US" sz="800" b="0" i="0" u="none" strike="noStrike" baseline="0" dirty="0">
              <a:latin typeface="Times New Roman" panose="02020603050405020304" pitchFamily="18" charset="0"/>
            </a:endParaRPr>
          </a:p>
          <a:p>
            <a:endParaRPr lang="en-US" sz="1800" b="1" i="1" u="none" strike="noStrike" baseline="0" dirty="0">
              <a:latin typeface="Times New Roman" panose="02020603050405020304" pitchFamily="18" charset="0"/>
            </a:endParaRPr>
          </a:p>
          <a:p>
            <a:endParaRPr lang="en-US" sz="1800" b="0" i="0" u="none" strike="noStrike" baseline="0" dirty="0">
              <a:latin typeface="Times New Roman" panose="02020603050405020304" pitchFamily="18" charset="0"/>
            </a:endParaRPr>
          </a:p>
          <a:p>
            <a:endParaRPr lang="en-US" sz="800" b="0" i="0" u="none" strike="noStrike" baseline="0" dirty="0">
              <a:latin typeface="Times New Roman" panose="02020603050405020304" pitchFamily="18" charset="0"/>
            </a:endParaRPr>
          </a:p>
          <a:p>
            <a:r>
              <a:rPr lang="en-US" sz="1800" b="1" i="1" u="none" strike="noStrike" baseline="30000" dirty="0">
                <a:latin typeface="Times New Roman" panose="02020603050405020304" pitchFamily="18" charset="0"/>
              </a:rPr>
              <a:t> 	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BEB79D5-65E4-A90F-52B8-98B6DC9F059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605" t="58625"/>
          <a:stretch/>
        </p:blipFill>
        <p:spPr>
          <a:xfrm>
            <a:off x="3350130" y="3509012"/>
            <a:ext cx="4717629" cy="39651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E94E315-7882-6BE3-D9B2-251338016A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6670" y="3919209"/>
            <a:ext cx="2698598" cy="4293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F69EF7B-C4F9-CBA4-BC04-3D93883FB7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8315" y="4402641"/>
            <a:ext cx="2593216" cy="666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5418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4D3DE-AD15-7214-A98E-D84A62F1D1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еріодичні</a:t>
            </a:r>
            <a:r>
              <a:rPr lang="ru-RU" dirty="0"/>
              <a:t> </a:t>
            </a:r>
            <a:r>
              <a:rPr lang="ru-RU" dirty="0" err="1"/>
              <a:t>граничні</a:t>
            </a:r>
            <a:r>
              <a:rPr lang="ru-RU" dirty="0"/>
              <a:t> </a:t>
            </a:r>
            <a:r>
              <a:rPr lang="ru-RU" dirty="0" err="1"/>
              <a:t>умови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0092D4-7722-75B5-26BC-9E98317E8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62F28B-C692-C169-1DEB-553DC34657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CA3A07-C365-1F9B-7C67-293A543FC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12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1E7B52-23C1-F8FB-647F-B9FD5C12D091}"/>
              </a:ext>
            </a:extLst>
          </p:cNvPr>
          <p:cNvSpPr txBox="1"/>
          <p:nvPr/>
        </p:nvSpPr>
        <p:spPr>
          <a:xfrm>
            <a:off x="700635" y="1802401"/>
            <a:ext cx="6046775" cy="32531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52095" algn="just">
              <a:lnSpc>
                <a:spcPct val="115000"/>
              </a:lnSpc>
              <a:spcAft>
                <a:spcPts val="1000"/>
              </a:spcAft>
            </a:pPr>
            <a:r>
              <a:rPr lang="uk-UA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Періодичні межові умови повинні працювати так, щоб атоми протилежних сторін взаємодіяли між собою. При цьому закінчення кристала з одного боку є його продовженням з іншого, що може мати наступний вигляд на мові комп’ютерного алгоритму: </a:t>
            </a:r>
            <a:endParaRPr lang="en-US" sz="1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52095"/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SR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=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AY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)-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AY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52095"/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SR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3=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AZ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)-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AZ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endParaRPr lang="en-US" sz="14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52095"/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SR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=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SR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-(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GY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DDY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*0.5)*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SR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2/(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GY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-2.5*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DDY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en-US" sz="14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52095"/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SR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3=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SR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3-(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GZ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DDZ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*0.5)*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SR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3/(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GZ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-2.5*</a:t>
            </a:r>
            <a:r>
              <a:rPr lang="en-US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DDZ</a:t>
            </a:r>
            <a:r>
              <a:rPr lang="uk-UA" sz="1400" spc="5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))</a:t>
            </a:r>
            <a:endParaRPr lang="en-US" sz="14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800"/>
              </a:spcBef>
            </a:pP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en-US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AY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SAZ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) – координати </a:t>
            </a:r>
            <a:r>
              <a:rPr lang="en-US" sz="14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та </a:t>
            </a:r>
            <a:r>
              <a:rPr lang="en-US" sz="14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атомів </a:t>
            </a:r>
            <a:r>
              <a:rPr lang="en-US" sz="1400" i="1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4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DDY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DDZ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– сталі ґратки в латеральних напрямках </a:t>
            </a:r>
            <a:r>
              <a:rPr lang="en-US" sz="14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4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GY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GZ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– ефективні розміри кристала в напрямках </a:t>
            </a:r>
            <a:r>
              <a:rPr lang="en-US" sz="14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uk-UA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14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14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en-US" sz="1400" dirty="0">
                <a:effectLst/>
                <a:ea typeface="Times New Roman" panose="02020603050405020304" pitchFamily="18" charset="0"/>
              </a:rPr>
              <a:t>INT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</a:t>
            </a:r>
            <a:r>
              <a:rPr lang="uk-UA" sz="1400" dirty="0">
                <a:effectLst/>
                <a:ea typeface="Times New Roman" panose="02020603050405020304" pitchFamily="18" charset="0"/>
              </a:rPr>
              <a:t>функція виділення цілої частини від аргументу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ea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49CF7BF-D2B5-9E4D-F47A-2E67F1F01873}"/>
              </a:ext>
            </a:extLst>
          </p:cNvPr>
          <p:cNvGrpSpPr/>
          <p:nvPr/>
        </p:nvGrpSpPr>
        <p:grpSpPr>
          <a:xfrm>
            <a:off x="7769984" y="1905085"/>
            <a:ext cx="3276600" cy="3312323"/>
            <a:chOff x="2901183" y="1785309"/>
            <a:chExt cx="2857500" cy="2855123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CBE33B55-A6D5-4805-683E-C5BEF80B15A7}"/>
                </a:ext>
              </a:extLst>
            </p:cNvPr>
            <p:cNvGrpSpPr/>
            <p:nvPr/>
          </p:nvGrpSpPr>
          <p:grpSpPr>
            <a:xfrm>
              <a:off x="3853683" y="1785309"/>
              <a:ext cx="914400" cy="914400"/>
              <a:chOff x="3810000" y="2743200"/>
              <a:chExt cx="914400" cy="914400"/>
            </a:xfrm>
          </p:grpSpPr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12E6FC5-939D-BEC9-EB41-58C6D2E92360}"/>
                  </a:ext>
                </a:extLst>
              </p:cNvPr>
              <p:cNvSpPr/>
              <p:nvPr/>
            </p:nvSpPr>
            <p:spPr>
              <a:xfrm>
                <a:off x="3810000" y="2743200"/>
                <a:ext cx="9144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5C903F6E-A008-2FF0-08FC-838C672BF4B5}"/>
                  </a:ext>
                </a:extLst>
              </p:cNvPr>
              <p:cNvSpPr/>
              <p:nvPr/>
            </p:nvSpPr>
            <p:spPr>
              <a:xfrm>
                <a:off x="4419599" y="2918585"/>
                <a:ext cx="152400" cy="149681"/>
              </a:xfrm>
              <a:prstGeom prst="ellips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A3AA482F-B5EB-BC0F-7631-1E5140B8136C}"/>
                  </a:ext>
                </a:extLst>
              </p:cNvPr>
              <p:cNvSpPr/>
              <p:nvPr/>
            </p:nvSpPr>
            <p:spPr>
              <a:xfrm>
                <a:off x="4495799" y="3352800"/>
                <a:ext cx="152400" cy="149681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DAF90F88-12ED-66BB-1F34-125D09B39FD6}"/>
                  </a:ext>
                </a:extLst>
              </p:cNvPr>
              <p:cNvSpPr/>
              <p:nvPr/>
            </p:nvSpPr>
            <p:spPr>
              <a:xfrm>
                <a:off x="3886200" y="3050719"/>
                <a:ext cx="152400" cy="149681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D1F22BF4-DB0F-9478-8B83-F1E91722200F}"/>
                </a:ext>
              </a:extLst>
            </p:cNvPr>
            <p:cNvGrpSpPr/>
            <p:nvPr/>
          </p:nvGrpSpPr>
          <p:grpSpPr>
            <a:xfrm>
              <a:off x="4829871" y="2746351"/>
              <a:ext cx="914400" cy="914400"/>
              <a:chOff x="3810000" y="2743200"/>
              <a:chExt cx="914400" cy="914400"/>
            </a:xfrm>
          </p:grpSpPr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7834A372-17D1-471F-2E2A-B5E20FD5EF6C}"/>
                  </a:ext>
                </a:extLst>
              </p:cNvPr>
              <p:cNvSpPr/>
              <p:nvPr/>
            </p:nvSpPr>
            <p:spPr>
              <a:xfrm>
                <a:off x="3810000" y="2743200"/>
                <a:ext cx="9144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6DB58CFA-94D6-C862-E0F5-B879E79EACE3}"/>
                  </a:ext>
                </a:extLst>
              </p:cNvPr>
              <p:cNvSpPr/>
              <p:nvPr/>
            </p:nvSpPr>
            <p:spPr>
              <a:xfrm>
                <a:off x="4419599" y="2918585"/>
                <a:ext cx="152400" cy="149681"/>
              </a:xfrm>
              <a:prstGeom prst="ellips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52D3965D-03D4-E977-A40C-548B37B1BB81}"/>
                  </a:ext>
                </a:extLst>
              </p:cNvPr>
              <p:cNvSpPr/>
              <p:nvPr/>
            </p:nvSpPr>
            <p:spPr>
              <a:xfrm>
                <a:off x="4495799" y="3352800"/>
                <a:ext cx="152400" cy="149681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D942438C-880C-1976-BEC3-53218B013D55}"/>
                  </a:ext>
                </a:extLst>
              </p:cNvPr>
              <p:cNvSpPr/>
              <p:nvPr/>
            </p:nvSpPr>
            <p:spPr>
              <a:xfrm>
                <a:off x="3886200" y="3050719"/>
                <a:ext cx="152400" cy="149681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E5CC90A-B9C8-FEBC-2CFB-980ACF49DFF9}"/>
                </a:ext>
              </a:extLst>
            </p:cNvPr>
            <p:cNvGrpSpPr/>
            <p:nvPr/>
          </p:nvGrpSpPr>
          <p:grpSpPr>
            <a:xfrm>
              <a:off x="2901183" y="1785309"/>
              <a:ext cx="914400" cy="914400"/>
              <a:chOff x="3810000" y="2743200"/>
              <a:chExt cx="914400" cy="914400"/>
            </a:xfrm>
          </p:grpSpPr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7CAF98BB-6A39-526A-8707-40F5076BE823}"/>
                  </a:ext>
                </a:extLst>
              </p:cNvPr>
              <p:cNvSpPr/>
              <p:nvPr/>
            </p:nvSpPr>
            <p:spPr>
              <a:xfrm>
                <a:off x="3810000" y="2743200"/>
                <a:ext cx="9144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B47A652F-A84D-A6CF-A23D-D2CA5C417929}"/>
                  </a:ext>
                </a:extLst>
              </p:cNvPr>
              <p:cNvSpPr/>
              <p:nvPr/>
            </p:nvSpPr>
            <p:spPr>
              <a:xfrm>
                <a:off x="4419599" y="2918585"/>
                <a:ext cx="152400" cy="149681"/>
              </a:xfrm>
              <a:prstGeom prst="ellips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D83BC98A-920C-E69C-DE5B-0B32E308ABF2}"/>
                  </a:ext>
                </a:extLst>
              </p:cNvPr>
              <p:cNvSpPr/>
              <p:nvPr/>
            </p:nvSpPr>
            <p:spPr>
              <a:xfrm>
                <a:off x="4495799" y="3352800"/>
                <a:ext cx="152400" cy="149681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254DCEB9-9059-E819-BDBF-639B1A1E0D30}"/>
                  </a:ext>
                </a:extLst>
              </p:cNvPr>
              <p:cNvSpPr/>
              <p:nvPr/>
            </p:nvSpPr>
            <p:spPr>
              <a:xfrm>
                <a:off x="3886200" y="3050719"/>
                <a:ext cx="152400" cy="149681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641CB8E-408B-C3D0-03DD-FCE6BABBCFC0}"/>
                </a:ext>
              </a:extLst>
            </p:cNvPr>
            <p:cNvGrpSpPr/>
            <p:nvPr/>
          </p:nvGrpSpPr>
          <p:grpSpPr>
            <a:xfrm>
              <a:off x="2922720" y="3726032"/>
              <a:ext cx="914400" cy="914400"/>
              <a:chOff x="3810000" y="2743200"/>
              <a:chExt cx="914400" cy="914400"/>
            </a:xfrm>
          </p:grpSpPr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3475602D-78EF-334B-DA1C-DACF508A6FAA}"/>
                  </a:ext>
                </a:extLst>
              </p:cNvPr>
              <p:cNvSpPr/>
              <p:nvPr/>
            </p:nvSpPr>
            <p:spPr>
              <a:xfrm>
                <a:off x="3810000" y="2743200"/>
                <a:ext cx="9144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A8474440-749C-95E3-91CA-C3B834DF3557}"/>
                  </a:ext>
                </a:extLst>
              </p:cNvPr>
              <p:cNvSpPr/>
              <p:nvPr/>
            </p:nvSpPr>
            <p:spPr>
              <a:xfrm>
                <a:off x="4419599" y="2918585"/>
                <a:ext cx="152400" cy="149681"/>
              </a:xfrm>
              <a:prstGeom prst="ellips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F5656969-CF3F-03BA-7063-B5A2821A5170}"/>
                  </a:ext>
                </a:extLst>
              </p:cNvPr>
              <p:cNvSpPr/>
              <p:nvPr/>
            </p:nvSpPr>
            <p:spPr>
              <a:xfrm>
                <a:off x="4495799" y="3352800"/>
                <a:ext cx="152400" cy="149681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1C2AD952-F4CD-55A5-E4FD-FE2E6DAA13CB}"/>
                  </a:ext>
                </a:extLst>
              </p:cNvPr>
              <p:cNvSpPr/>
              <p:nvPr/>
            </p:nvSpPr>
            <p:spPr>
              <a:xfrm>
                <a:off x="3886200" y="3050719"/>
                <a:ext cx="152400" cy="149681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20867BA8-4A44-EAFD-771A-B013FBD70D8F}"/>
                </a:ext>
              </a:extLst>
            </p:cNvPr>
            <p:cNvGrpSpPr/>
            <p:nvPr/>
          </p:nvGrpSpPr>
          <p:grpSpPr>
            <a:xfrm>
              <a:off x="3885884" y="3726032"/>
              <a:ext cx="914400" cy="914400"/>
              <a:chOff x="3810000" y="2743200"/>
              <a:chExt cx="914400" cy="914400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10E05568-7824-C1F3-D2F1-48CC2FB65A0A}"/>
                  </a:ext>
                </a:extLst>
              </p:cNvPr>
              <p:cNvSpPr/>
              <p:nvPr/>
            </p:nvSpPr>
            <p:spPr>
              <a:xfrm>
                <a:off x="3810000" y="2743200"/>
                <a:ext cx="9144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B69EFE14-23BC-DB66-0213-43F8C1DFAF08}"/>
                  </a:ext>
                </a:extLst>
              </p:cNvPr>
              <p:cNvSpPr/>
              <p:nvPr/>
            </p:nvSpPr>
            <p:spPr>
              <a:xfrm>
                <a:off x="4419599" y="2918585"/>
                <a:ext cx="152400" cy="149681"/>
              </a:xfrm>
              <a:prstGeom prst="ellips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3F91E1AE-B7EA-B013-9E90-75BCBC47683E}"/>
                  </a:ext>
                </a:extLst>
              </p:cNvPr>
              <p:cNvSpPr/>
              <p:nvPr/>
            </p:nvSpPr>
            <p:spPr>
              <a:xfrm>
                <a:off x="4495799" y="3352800"/>
                <a:ext cx="152400" cy="149681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4697CD8D-8CBA-C941-7D80-EFF5324F268E}"/>
                  </a:ext>
                </a:extLst>
              </p:cNvPr>
              <p:cNvSpPr/>
              <p:nvPr/>
            </p:nvSpPr>
            <p:spPr>
              <a:xfrm>
                <a:off x="3886200" y="3050719"/>
                <a:ext cx="152400" cy="149681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15D12D8F-56D1-BBBE-6496-3740D483F8FE}"/>
                </a:ext>
              </a:extLst>
            </p:cNvPr>
            <p:cNvGrpSpPr/>
            <p:nvPr/>
          </p:nvGrpSpPr>
          <p:grpSpPr>
            <a:xfrm>
              <a:off x="2914542" y="2742219"/>
              <a:ext cx="914400" cy="914400"/>
              <a:chOff x="3810000" y="2743200"/>
              <a:chExt cx="914400" cy="914400"/>
            </a:xfrm>
          </p:grpSpPr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55C8565D-19BE-4CF4-C48F-628F833EC914}"/>
                  </a:ext>
                </a:extLst>
              </p:cNvPr>
              <p:cNvSpPr/>
              <p:nvPr/>
            </p:nvSpPr>
            <p:spPr>
              <a:xfrm>
                <a:off x="3810000" y="2743200"/>
                <a:ext cx="9144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21965EDC-2C24-2B7B-57D3-7B7AF6060A5C}"/>
                  </a:ext>
                </a:extLst>
              </p:cNvPr>
              <p:cNvSpPr/>
              <p:nvPr/>
            </p:nvSpPr>
            <p:spPr>
              <a:xfrm>
                <a:off x="4419599" y="2918585"/>
                <a:ext cx="152400" cy="149681"/>
              </a:xfrm>
              <a:prstGeom prst="ellips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C243BDA9-C973-32B3-862C-3B8C42078E2E}"/>
                  </a:ext>
                </a:extLst>
              </p:cNvPr>
              <p:cNvSpPr/>
              <p:nvPr/>
            </p:nvSpPr>
            <p:spPr>
              <a:xfrm>
                <a:off x="4495799" y="3352800"/>
                <a:ext cx="152400" cy="149681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FA72AE5B-94C2-52BF-46CD-0FB8090268DC}"/>
                  </a:ext>
                </a:extLst>
              </p:cNvPr>
              <p:cNvSpPr/>
              <p:nvPr/>
            </p:nvSpPr>
            <p:spPr>
              <a:xfrm>
                <a:off x="3886200" y="3050719"/>
                <a:ext cx="152400" cy="149681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42913921-E848-0E4B-A19C-C7D04A509C3C}"/>
                </a:ext>
              </a:extLst>
            </p:cNvPr>
            <p:cNvGrpSpPr/>
            <p:nvPr/>
          </p:nvGrpSpPr>
          <p:grpSpPr>
            <a:xfrm>
              <a:off x="4844283" y="3717659"/>
              <a:ext cx="914400" cy="914400"/>
              <a:chOff x="3810000" y="2743200"/>
              <a:chExt cx="914400" cy="914400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CA5C7A0-EEB8-BF10-0F28-79E33AC99D0B}"/>
                  </a:ext>
                </a:extLst>
              </p:cNvPr>
              <p:cNvSpPr/>
              <p:nvPr/>
            </p:nvSpPr>
            <p:spPr>
              <a:xfrm>
                <a:off x="3810000" y="2743200"/>
                <a:ext cx="9144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4FC79F77-6A85-E68A-0235-8732C402B1DA}"/>
                  </a:ext>
                </a:extLst>
              </p:cNvPr>
              <p:cNvSpPr/>
              <p:nvPr/>
            </p:nvSpPr>
            <p:spPr>
              <a:xfrm>
                <a:off x="4419599" y="2918585"/>
                <a:ext cx="152400" cy="149681"/>
              </a:xfrm>
              <a:prstGeom prst="ellips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BB30CDA9-B13C-4EB5-3BFB-2F935BA0F042}"/>
                  </a:ext>
                </a:extLst>
              </p:cNvPr>
              <p:cNvSpPr/>
              <p:nvPr/>
            </p:nvSpPr>
            <p:spPr>
              <a:xfrm>
                <a:off x="4495799" y="3352800"/>
                <a:ext cx="152400" cy="149681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C26AF05E-13A8-1C26-3A2E-B851268C07FE}"/>
                  </a:ext>
                </a:extLst>
              </p:cNvPr>
              <p:cNvSpPr/>
              <p:nvPr/>
            </p:nvSpPr>
            <p:spPr>
              <a:xfrm>
                <a:off x="3886200" y="3050719"/>
                <a:ext cx="152400" cy="149681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DA030060-E1DA-D97D-7F2E-E5795930BD40}"/>
                </a:ext>
              </a:extLst>
            </p:cNvPr>
            <p:cNvGrpSpPr/>
            <p:nvPr/>
          </p:nvGrpSpPr>
          <p:grpSpPr>
            <a:xfrm>
              <a:off x="4834123" y="1785309"/>
              <a:ext cx="914400" cy="914400"/>
              <a:chOff x="3810000" y="2743200"/>
              <a:chExt cx="914400" cy="914400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5B11E5BA-1DE7-0BB8-0AF5-889486DCC4F9}"/>
                  </a:ext>
                </a:extLst>
              </p:cNvPr>
              <p:cNvSpPr/>
              <p:nvPr/>
            </p:nvSpPr>
            <p:spPr>
              <a:xfrm>
                <a:off x="3810000" y="2743200"/>
                <a:ext cx="9144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B6537509-42E6-6DC5-BE5A-808696F6C5A5}"/>
                  </a:ext>
                </a:extLst>
              </p:cNvPr>
              <p:cNvSpPr/>
              <p:nvPr/>
            </p:nvSpPr>
            <p:spPr>
              <a:xfrm>
                <a:off x="4419599" y="2918585"/>
                <a:ext cx="152400" cy="149681"/>
              </a:xfrm>
              <a:prstGeom prst="ellips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0CBE7FAA-2E2F-8B37-B689-CF69C12E0920}"/>
                  </a:ext>
                </a:extLst>
              </p:cNvPr>
              <p:cNvSpPr/>
              <p:nvPr/>
            </p:nvSpPr>
            <p:spPr>
              <a:xfrm>
                <a:off x="4495799" y="3352800"/>
                <a:ext cx="152400" cy="149681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6D76C59B-A7F7-967C-2555-0902CAEEF50C}"/>
                  </a:ext>
                </a:extLst>
              </p:cNvPr>
              <p:cNvSpPr/>
              <p:nvPr/>
            </p:nvSpPr>
            <p:spPr>
              <a:xfrm>
                <a:off x="3886200" y="3050719"/>
                <a:ext cx="152400" cy="149681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24598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3B500-E15B-6A7A-3C46-08179A944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Дисипація енергії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7F3815-5D23-35E0-8F6A-5ECF7E5101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947231-50E1-D3DD-7E3E-FB0C85689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7547CD-5F77-3FFE-C652-ADBB0A1B6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13</a:t>
            </a:fld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216582E4-646F-6FC0-2BAA-3D622C984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2242837"/>
            <a:ext cx="1016194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У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випадку використання пружних сил на межах кристала в комплексі з дисипативними складовими, рівняння руху має вигляд</a:t>
            </a: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ru-RU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EC6E374-E83C-8DD0-B4A0-75B61D5AF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00997"/>
              </p:ext>
            </p:extLst>
          </p:nvPr>
        </p:nvGraphicFramePr>
        <p:xfrm>
          <a:off x="5123833" y="2876676"/>
          <a:ext cx="15144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444307" progId="Equation.DSMT4">
                  <p:embed/>
                </p:oleObj>
              </mc:Choice>
              <mc:Fallback>
                <p:oleObj name="Equation" r:id="rId2" imgW="1256755" imgH="444307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EC6E374-E83C-8DD0-B4A0-75B61D5AF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3833" y="2876676"/>
                        <a:ext cx="151447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80AD4C33-3F29-BC4D-D727-4A5300E8D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676" y="37385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788EF50-F418-1437-527B-4D4345601D42}"/>
              </a:ext>
            </a:extLst>
          </p:cNvPr>
          <p:cNvSpPr txBox="1"/>
          <p:nvPr/>
        </p:nvSpPr>
        <p:spPr>
          <a:xfrm>
            <a:off x="938676" y="3738562"/>
            <a:ext cx="975899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uk-UA" sz="1400" dirty="0">
                <a:effectLst/>
                <a:ea typeface="Times New Roman" panose="02020603050405020304" pitchFamily="18" charset="0"/>
              </a:rPr>
              <a:t>де </a:t>
            </a:r>
            <a:r>
              <a:rPr lang="uk-UA" sz="1400" i="1" dirty="0">
                <a:effectLst/>
                <a:ea typeface="Times New Roman" panose="02020603050405020304" pitchFamily="18" charset="0"/>
              </a:rPr>
              <a:t>Ψ </a:t>
            </a:r>
            <a:r>
              <a:rPr lang="uk-UA" sz="1400" dirty="0">
                <a:effectLst/>
                <a:ea typeface="Times New Roman" panose="02020603050405020304" pitchFamily="18" charset="0"/>
              </a:rPr>
              <a:t>= (</a:t>
            </a:r>
            <a:r>
              <a:rPr lang="uk-UA" sz="1400" i="1" dirty="0">
                <a:effectLst/>
                <a:ea typeface="Times New Roman" panose="02020603050405020304" pitchFamily="18" charset="0"/>
              </a:rPr>
              <a:t>4</a:t>
            </a:r>
            <a:r>
              <a:rPr lang="en-US" sz="1400" i="1" dirty="0">
                <a:effectLst/>
                <a:ea typeface="Times New Roman" panose="02020603050405020304" pitchFamily="18" charset="0"/>
              </a:rPr>
              <a:t>Mk</a:t>
            </a:r>
            <a:r>
              <a:rPr lang="uk-UA" sz="1400" dirty="0">
                <a:effectLst/>
                <a:ea typeface="Times New Roman" panose="02020603050405020304" pitchFamily="18" charset="0"/>
              </a:rPr>
              <a:t>)</a:t>
            </a:r>
            <a:r>
              <a:rPr lang="uk-UA" sz="1400" baseline="30000" dirty="0">
                <a:effectLst/>
                <a:ea typeface="Times New Roman" panose="02020603050405020304" pitchFamily="18" charset="0"/>
              </a:rPr>
              <a:t>1/2</a:t>
            </a:r>
            <a:r>
              <a:rPr lang="uk-UA" sz="1400" dirty="0">
                <a:effectLst/>
                <a:ea typeface="Times New Roman" panose="02020603050405020304" pitchFamily="18" charset="0"/>
              </a:rPr>
              <a:t> у разі ефективної дисипації енергії осцилятора, а складова </a:t>
            </a:r>
            <a:r>
              <a:rPr lang="en-US" sz="1400" i="1" dirty="0" err="1">
                <a:effectLst/>
                <a:ea typeface="Times New Roman" panose="02020603050405020304" pitchFamily="18" charset="0"/>
              </a:rPr>
              <a:t>kx</a:t>
            </a:r>
            <a:r>
              <a:rPr lang="uk-UA" sz="1400" dirty="0">
                <a:effectLst/>
                <a:ea typeface="Times New Roman" panose="02020603050405020304" pitchFamily="18" charset="0"/>
              </a:rPr>
              <a:t> відповідає за пружну реакцію матриці.</a:t>
            </a:r>
            <a:endParaRPr lang="en-US" sz="1400" dirty="0">
              <a:effectLst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93795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B85C44-A87F-A0CF-A490-0DB931A74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Кібернетичні термостати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36FC79-C4A7-ADB4-0C9A-A1E1AE789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F1947F-994F-23CE-C18D-5F870FDFC7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47E2C7-6663-82E0-3D8C-FE00A0961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88B5FA4-279E-3382-4AF1-FC81578CA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45869"/>
              </p:ext>
            </p:extLst>
          </p:nvPr>
        </p:nvGraphicFramePr>
        <p:xfrm>
          <a:off x="4806669" y="1915695"/>
          <a:ext cx="2038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6868" imgH="482391" progId="Equation.DSMT4">
                  <p:embed/>
                </p:oleObj>
              </mc:Choice>
              <mc:Fallback>
                <p:oleObj name="Equation" r:id="rId2" imgW="1916868" imgH="482391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88B5FA4-279E-3382-4AF1-FC81578CA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669" y="1915695"/>
                        <a:ext cx="20383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CB0165E-7EC2-FB4A-E392-99ADDF9B9587}"/>
              </a:ext>
            </a:extLst>
          </p:cNvPr>
          <p:cNvSpPr txBox="1"/>
          <p:nvPr/>
        </p:nvSpPr>
        <p:spPr>
          <a:xfrm>
            <a:off x="1053988" y="3068282"/>
            <a:ext cx="6153992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	де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T</a:t>
            </a:r>
            <a:r>
              <a:rPr kumimoji="0" lang="ru-RU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0</a:t>
            </a: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– середня температура системи, яка задається зовні;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T</a:t>
            </a:r>
            <a:r>
              <a:rPr kumimoji="0" lang="ru-RU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= 2 · 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E</a:t>
            </a:r>
            <a:r>
              <a:rPr kumimoji="0" lang="en-US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k</a:t>
            </a:r>
            <a:r>
              <a:rPr kumimoji="0" lang="uk-UA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/ (</a:t>
            </a:r>
            <a:r>
              <a:rPr kumimoji="0" lang="ru-RU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3 · 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N</a:t>
            </a:r>
            <a:r>
              <a:rPr kumimoji="0" lang="ru-RU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 · 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k</a:t>
            </a: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) –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миттєва температура системи; 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E</a:t>
            </a:r>
            <a:r>
              <a:rPr kumimoji="0" lang="en-US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k</a:t>
            </a: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–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сумарна кінетична енергія атомів кристала</a:t>
            </a: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;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V</a:t>
            </a:r>
            <a:r>
              <a:rPr kumimoji="0" lang="en-US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i</a:t>
            </a: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–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швидкість частинки;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N</a:t>
            </a: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– кількість атомів кристала;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k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– стала Больцмана;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γ – демпінгова константа, яка показує наскільки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811360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9DAF74-7EEC-6833-EC38-CD159135A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етод списку “</a:t>
            </a:r>
            <a:r>
              <a:rPr lang="ru-RU" dirty="0" err="1"/>
              <a:t>найближчих</a:t>
            </a:r>
            <a:r>
              <a:rPr lang="ru-RU" dirty="0"/>
              <a:t> </a:t>
            </a:r>
            <a:r>
              <a:rPr lang="ru-RU" dirty="0" err="1"/>
              <a:t>сусідів</a:t>
            </a:r>
            <a:r>
              <a:rPr lang="ru-RU" dirty="0"/>
              <a:t>”.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07C6C7-C81C-C24F-FE5F-28A1094C56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25BA1-9D11-D026-2BE6-A6B9913EE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71EC1E-88F9-1FD3-5737-D9A4BC17E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15</a:t>
            </a:fld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0A9322AD-CFFF-1362-8276-CD811B868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4312" y="17074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0BD8391-DF0C-4DB9-22D8-742301AC8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2464"/>
              </p:ext>
            </p:extLst>
          </p:nvPr>
        </p:nvGraphicFramePr>
        <p:xfrm>
          <a:off x="1111735" y="2324527"/>
          <a:ext cx="4143375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4276617" imgH="2541026" progId="Word.Picture.8">
                  <p:embed/>
                </p:oleObj>
              </mc:Choice>
              <mc:Fallback>
                <p:oleObj name="Picture" r:id="rId2" imgW="4276617" imgH="2541026" progId="Word.Picture.8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0BD8391-DF0C-4DB9-22D8-742301AC8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735" y="2324527"/>
                        <a:ext cx="4143375" cy="245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 descr="Cell list schematic">
            <a:extLst>
              <a:ext uri="{FF2B5EF4-FFF2-40B4-BE49-F238E27FC236}">
                <a16:creationId xmlns:a16="http://schemas.microsoft.com/office/drawing/2014/main" id="{BD00A211-B048-C37B-1A69-109F6E55E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257" y="1676018"/>
            <a:ext cx="3478382" cy="373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60094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BADFED-ACC7-D386-CB79-F2431A36C9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Програми для МД моделюванн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618BE9-A3D5-B1D0-5C37-D6623658F1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LAMMPS, </a:t>
            </a:r>
          </a:p>
          <a:p>
            <a:r>
              <a:rPr lang="en-US" sz="2000" dirty="0"/>
              <a:t>GROMACS</a:t>
            </a:r>
            <a:endParaRPr lang="uk-UA" sz="2000" dirty="0"/>
          </a:p>
          <a:p>
            <a:r>
              <a:rPr lang="en-US" sz="2000" dirty="0"/>
              <a:t>AMBER</a:t>
            </a:r>
          </a:p>
          <a:p>
            <a:r>
              <a:rPr lang="en-US" sz="2000" dirty="0"/>
              <a:t>CHARMM</a:t>
            </a:r>
          </a:p>
          <a:p>
            <a:r>
              <a:rPr lang="en-US" dirty="0"/>
              <a:t>NAMD</a:t>
            </a:r>
          </a:p>
          <a:p>
            <a:r>
              <a:rPr lang="uk-UA" sz="2000" dirty="0"/>
              <a:t>…</a:t>
            </a:r>
            <a:endParaRPr lang="en-US" sz="2000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895D69-1271-B68D-7DBD-3208E2E91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A1B28E-DAE7-EB33-FCEA-D7ED6FFBD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B50BB3-3C56-C92F-E677-E82389B721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16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4246E2AC-6D2D-024C-56DD-0B42A94A20AB}"/>
                  </a:ext>
                </a:extLst>
              </p14:cNvPr>
              <p14:cNvContentPartPr/>
              <p14:nvPr/>
            </p14:nvContentPartPr>
            <p14:xfrm>
              <a:off x="1003686" y="2701464"/>
              <a:ext cx="1146240" cy="446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4246E2AC-6D2D-024C-56DD-0B42A94A20A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7566" y="2695344"/>
                <a:ext cx="1158480" cy="5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22547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0FCD36-780D-108F-02A7-B75BB733B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Завдання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A5896B-61CC-2931-14E8-85D4D01BBD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0635" y="1666959"/>
            <a:ext cx="10691265" cy="4262255"/>
          </a:xfrm>
        </p:spPr>
        <p:txBody>
          <a:bodyPr/>
          <a:lstStyle/>
          <a:p>
            <a:pPr marL="0" indent="0">
              <a:buNone/>
            </a:pPr>
            <a:r>
              <a:rPr lang="uk-UA" dirty="0"/>
              <a:t>Виконаємо оцінку температуру плавлення криптону.</a:t>
            </a:r>
            <a:r>
              <a:rPr lang="en-US" dirty="0"/>
              <a:t> </a:t>
            </a:r>
            <a:r>
              <a:rPr lang="uk-UA" dirty="0"/>
              <a:t>Для цього проведемо молекулярно-динамічне моделювання кристалу криптону за різних температур. Використаємо два методи:</a:t>
            </a:r>
          </a:p>
          <a:p>
            <a:r>
              <a:rPr lang="uk-UA" dirty="0"/>
              <a:t>візуальний</a:t>
            </a:r>
            <a:r>
              <a:rPr lang="en-US" dirty="0"/>
              <a:t>.</a:t>
            </a:r>
            <a:endParaRPr lang="uk-UA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64F903-D12F-AFE3-29E9-938A8D849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9B8EA7-BCDE-3B9C-5E72-D2F146157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nter School 20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698010-D729-4082-2703-7916D1CCC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FB2251B-2F50-3AE3-1930-F88D878223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3045" y="3168993"/>
            <a:ext cx="2421986" cy="242198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B08B7D8-0F4E-68CA-3F06-278B71BFE2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1519" y="3168992"/>
            <a:ext cx="2421987" cy="24219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216A6B9-3AF4-4734-19BA-FC32FF9ECE5C}"/>
              </a:ext>
            </a:extLst>
          </p:cNvPr>
          <p:cNvSpPr txBox="1"/>
          <p:nvPr/>
        </p:nvSpPr>
        <p:spPr>
          <a:xfrm>
            <a:off x="2014916" y="5648783"/>
            <a:ext cx="1600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твердий стан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821E9E-79C2-A3CF-D82E-E05153C1DC1B}"/>
              </a:ext>
            </a:extLst>
          </p:cNvPr>
          <p:cNvSpPr txBox="1"/>
          <p:nvPr/>
        </p:nvSpPr>
        <p:spPr>
          <a:xfrm>
            <a:off x="6787180" y="5623598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рідкий стан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0358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C477D4-4713-B50F-2F52-6C93ADD660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3BE75B-2049-78A3-7D63-6B02F8FBE3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0635" y="1853076"/>
            <a:ext cx="10691265" cy="4076138"/>
          </a:xfrm>
        </p:spPr>
        <p:txBody>
          <a:bodyPr/>
          <a:lstStyle/>
          <a:p>
            <a:r>
              <a:rPr lang="uk-UA" dirty="0"/>
              <a:t>За допомогою кривої потенційної енергії. Повна внутрішня енергія як функція температури має розрив, коли матеріал переходить з одного стану в інший. Розрив в основному видно на графіку залежності потенціальної енергії від температури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A244D7-1676-EA43-16DC-5F5E4DA37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05733E-5E0B-DA3F-4211-1936A1C06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nter School 202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BCCD58-3F4E-C4C8-AA58-6FC78CC5D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62A1B42-CA8F-541A-A160-8FCADE69B6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2881324"/>
            <a:ext cx="3944328" cy="30478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D00F844-5857-5302-4FFE-2C15CE250153}"/>
              </a:ext>
            </a:extLst>
          </p:cNvPr>
          <p:cNvSpPr txBox="1"/>
          <p:nvPr/>
        </p:nvSpPr>
        <p:spPr>
          <a:xfrm>
            <a:off x="4573356" y="3059668"/>
            <a:ext cx="701801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/>
              <a:t>Для моделювання використовувати потенціал </a:t>
            </a:r>
            <a:r>
              <a:rPr lang="uk-UA" dirty="0" err="1"/>
              <a:t>Леннард</a:t>
            </a:r>
            <a:r>
              <a:rPr lang="uk-UA" dirty="0"/>
              <a:t>-Джонса.</a:t>
            </a:r>
          </a:p>
          <a:p>
            <a:r>
              <a:rPr lang="uk-UA" dirty="0"/>
              <a:t>Рекомендована кількість кроків – 5000. Параметри для потенціалу знайти в довідковій літературі (звернути увагу на одиниці виміру). Вивчити вплив кроку інтегрування на результуючу траєкторію.</a:t>
            </a:r>
          </a:p>
          <a:p>
            <a:endParaRPr lang="uk-UA" dirty="0"/>
          </a:p>
          <a:p>
            <a:r>
              <a:rPr lang="uk-UA" dirty="0"/>
              <a:t>Звіт з виконання має містити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dirty="0"/>
              <a:t>Відео молекулярної динаміки систем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dirty="0"/>
              <a:t>Графік залежності потенційної енергії від температур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dirty="0"/>
              <a:t>Оціночна температура плавлення за обома методам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uk-UA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7506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CDD7B8-E97E-6DD8-B720-D6645300A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Методи моделювання атомних систем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4E6D82-2A16-EC50-83C3-EC5EB198BA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938E54-6595-2343-2379-DA169A857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C97CB4-6484-62A6-A55A-D02D2D39A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2</a:t>
            </a:fld>
            <a:endParaRPr lang="en-US"/>
          </a:p>
        </p:txBody>
      </p:sp>
      <p:pic>
        <p:nvPicPr>
          <p:cNvPr id="4102" name="Picture 6">
            <a:extLst>
              <a:ext uri="{FF2B5EF4-FFF2-40B4-BE49-F238E27FC236}">
                <a16:creationId xmlns:a16="http://schemas.microsoft.com/office/drawing/2014/main" id="{C300FC48-19B7-F9C0-1A33-8C1E1000A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840" y="2163268"/>
            <a:ext cx="8450861" cy="2652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1430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44ABD6-BA6B-0AA9-AAED-0B20349C7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Загальний огляд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06344F-0CAC-9105-AB8E-D80F7D623D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uk-UA" sz="1400" dirty="0"/>
              <a:t>Що таке молекулярна динаміка (МД)?</a:t>
            </a:r>
            <a:endParaRPr lang="en-US" sz="1400" dirty="0"/>
          </a:p>
          <a:p>
            <a:pPr marL="0" indent="0">
              <a:buNone/>
            </a:pPr>
            <a:r>
              <a:rPr lang="uk-UA" sz="1400" dirty="0"/>
              <a:t>Чисельний метод для вивчення систем з багатьох частинок, таких як молекули, кластери, і навіть макроскопічних систем, таких як гази, рідини та тверді тіла. </a:t>
            </a:r>
            <a:endParaRPr lang="en-US" sz="1400" dirty="0"/>
          </a:p>
          <a:p>
            <a:pPr marL="0" indent="0">
              <a:buNone/>
            </a:pPr>
            <a:r>
              <a:rPr lang="uk-UA" sz="1400" dirty="0"/>
              <a:t>Широко використовується в матеріалознавстві, хімічній фізиці та біофізиці/біохімії</a:t>
            </a:r>
            <a:r>
              <a:rPr lang="en-US" sz="1400" dirty="0"/>
              <a:t>.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uk-UA" sz="1400" dirty="0"/>
              <a:t>Перше повідомлення про моделювання МД:</a:t>
            </a:r>
            <a:r>
              <a:rPr lang="en-US" sz="1400" dirty="0"/>
              <a:t>Alder + Wainwright (1957): </a:t>
            </a:r>
            <a:r>
              <a:rPr lang="uk-UA" sz="1400" dirty="0"/>
              <a:t>Фазова діаграма газу з твердою фазою</a:t>
            </a:r>
            <a:endParaRPr lang="en-US" sz="14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5704A8-9D54-275B-3311-57F2F1F6C4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F76C6F-2EDB-21E0-D7D8-4CC474731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F6C459-C4BD-4052-8E17-9ABB47EA8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4488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7B8D0A-F246-973D-01D5-52961344B9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 and c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60FC4B-9727-D381-B6B4-E093D5269E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2905C8-3311-D967-3E8C-802EBAFBE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17661C-AD14-6539-E976-1719748F9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4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965712C-AE2F-530D-9120-6AF6B913C3AB}"/>
              </a:ext>
            </a:extLst>
          </p:cNvPr>
          <p:cNvSpPr txBox="1"/>
          <p:nvPr/>
        </p:nvSpPr>
        <p:spPr>
          <a:xfrm>
            <a:off x="991948" y="2007953"/>
            <a:ext cx="930921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 err="1"/>
              <a:t>Переваги</a:t>
            </a:r>
            <a:r>
              <a:rPr lang="en-US" sz="1400" b="1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/>
              <a:t>дає</a:t>
            </a:r>
            <a:r>
              <a:rPr lang="en-US" sz="1400" dirty="0"/>
              <a:t> (в </a:t>
            </a:r>
            <a:r>
              <a:rPr lang="en-US" sz="1400" dirty="0" err="1"/>
              <a:t>принципі</a:t>
            </a:r>
            <a:r>
              <a:rPr lang="en-US" sz="1400" dirty="0"/>
              <a:t>) </a:t>
            </a:r>
            <a:r>
              <a:rPr lang="en-US" sz="1400" dirty="0" err="1"/>
              <a:t>повне</a:t>
            </a:r>
            <a:r>
              <a:rPr lang="en-US" sz="1400" dirty="0"/>
              <a:t> </a:t>
            </a:r>
            <a:r>
              <a:rPr lang="en-US" sz="1400" dirty="0" err="1"/>
              <a:t>знання</a:t>
            </a:r>
            <a:r>
              <a:rPr lang="en-US" sz="1400" dirty="0"/>
              <a:t> </a:t>
            </a:r>
            <a:r>
              <a:rPr lang="en-US" sz="1400" dirty="0" err="1"/>
              <a:t>про</a:t>
            </a:r>
            <a:r>
              <a:rPr lang="en-US" sz="1400" dirty="0"/>
              <a:t> </a:t>
            </a:r>
            <a:r>
              <a:rPr lang="en-US" sz="1400" dirty="0" err="1"/>
              <a:t>систему</a:t>
            </a:r>
            <a:r>
              <a:rPr lang="en-US" sz="1400" dirty="0"/>
              <a:t>; </a:t>
            </a:r>
            <a:r>
              <a:rPr lang="en-US" sz="1400" dirty="0" err="1"/>
              <a:t>якщо</a:t>
            </a:r>
            <a:r>
              <a:rPr lang="en-US" sz="1400" dirty="0"/>
              <a:t> </a:t>
            </a:r>
            <a:r>
              <a:rPr lang="en-US" sz="1400" dirty="0" err="1"/>
              <a:t>відомі</a:t>
            </a:r>
            <a:r>
              <a:rPr lang="en-US" sz="1400" dirty="0"/>
              <a:t> </a:t>
            </a:r>
            <a:r>
              <a:rPr lang="en-US" sz="1400" dirty="0" err="1"/>
              <a:t>всі</a:t>
            </a:r>
            <a:r>
              <a:rPr lang="en-US" sz="1400" dirty="0"/>
              <a:t> </a:t>
            </a:r>
            <a:r>
              <a:rPr lang="en-US" sz="1400" dirty="0" err="1"/>
              <a:t>траєкторії</a:t>
            </a:r>
            <a:r>
              <a:rPr lang="en-US" sz="1400" dirty="0"/>
              <a:t>, </a:t>
            </a:r>
            <a:r>
              <a:rPr lang="en-US" sz="1400" dirty="0" err="1"/>
              <a:t>то</a:t>
            </a:r>
            <a:r>
              <a:rPr lang="en-US" sz="1400" dirty="0"/>
              <a:t> </a:t>
            </a:r>
            <a:r>
              <a:rPr lang="en-US" sz="1400" dirty="0" err="1"/>
              <a:t>все</a:t>
            </a:r>
            <a:r>
              <a:rPr lang="en-US" sz="1400" dirty="0"/>
              <a:t> </a:t>
            </a:r>
            <a:r>
              <a:rPr lang="en-US" sz="1400" dirty="0" err="1"/>
              <a:t>можна</a:t>
            </a:r>
            <a:r>
              <a:rPr lang="en-US" sz="1400" dirty="0"/>
              <a:t> </a:t>
            </a:r>
            <a:r>
              <a:rPr lang="en-US" sz="1400" dirty="0" err="1"/>
              <a:t>розрахувати</a:t>
            </a:r>
            <a:r>
              <a:rPr lang="en-US" sz="1400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/>
              <a:t>враховує</a:t>
            </a:r>
            <a:r>
              <a:rPr lang="en-US" sz="1400" dirty="0"/>
              <a:t> </a:t>
            </a:r>
            <a:r>
              <a:rPr lang="en-US" sz="1400" dirty="0" err="1"/>
              <a:t>нерівноважні</a:t>
            </a:r>
            <a:r>
              <a:rPr lang="en-US" sz="1400" dirty="0"/>
              <a:t> </a:t>
            </a:r>
            <a:r>
              <a:rPr lang="en-US" sz="1400" dirty="0" err="1"/>
              <a:t>стани</a:t>
            </a:r>
            <a:r>
              <a:rPr lang="en-US" sz="1400" dirty="0"/>
              <a:t> </a:t>
            </a:r>
            <a:r>
              <a:rPr lang="en-US" sz="1400" dirty="0" err="1"/>
              <a:t>та</a:t>
            </a:r>
            <a:r>
              <a:rPr lang="en-US" sz="1400" dirty="0"/>
              <a:t> </a:t>
            </a:r>
            <a:r>
              <a:rPr lang="en-US" sz="1400" dirty="0" err="1"/>
              <a:t>інші</a:t>
            </a:r>
            <a:r>
              <a:rPr lang="en-US" sz="1400" dirty="0"/>
              <a:t> </a:t>
            </a:r>
            <a:r>
              <a:rPr lang="en-US" sz="1400" dirty="0" err="1"/>
              <a:t>складні</a:t>
            </a:r>
            <a:r>
              <a:rPr lang="en-US" sz="1400" dirty="0"/>
              <a:t> </a:t>
            </a:r>
            <a:r>
              <a:rPr lang="en-US" sz="1400" dirty="0" err="1"/>
              <a:t>ситуації</a:t>
            </a:r>
            <a:r>
              <a:rPr lang="en-US" sz="1400" dirty="0"/>
              <a:t> </a:t>
            </a:r>
            <a:r>
              <a:rPr lang="en-US" sz="1400" dirty="0" err="1"/>
              <a:t>за</a:t>
            </a:r>
            <a:r>
              <a:rPr lang="en-US" sz="1400" dirty="0"/>
              <a:t> </a:t>
            </a:r>
            <a:r>
              <a:rPr lang="en-US" sz="1400" dirty="0" err="1"/>
              <a:t>межами</a:t>
            </a:r>
            <a:r>
              <a:rPr lang="en-US" sz="1400" dirty="0"/>
              <a:t> </a:t>
            </a:r>
            <a:r>
              <a:rPr lang="en-US" sz="1400" dirty="0" err="1"/>
              <a:t>теплової</a:t>
            </a:r>
            <a:r>
              <a:rPr lang="en-US" sz="1400" dirty="0"/>
              <a:t> </a:t>
            </a:r>
            <a:r>
              <a:rPr lang="en-US" sz="1400" dirty="0" err="1"/>
              <a:t>рівноваги</a:t>
            </a:r>
            <a:r>
              <a:rPr lang="en-US" sz="1400" dirty="0"/>
              <a:t> (</a:t>
            </a:r>
            <a:r>
              <a:rPr lang="en-US" sz="1400" dirty="0" err="1"/>
              <a:t>шляхом</a:t>
            </a:r>
            <a:r>
              <a:rPr lang="en-US" sz="1400" dirty="0"/>
              <a:t> </a:t>
            </a:r>
            <a:r>
              <a:rPr lang="en-US" sz="1400" dirty="0" err="1"/>
              <a:t>підготовки</a:t>
            </a:r>
            <a:r>
              <a:rPr lang="en-US" sz="1400" dirty="0"/>
              <a:t> </a:t>
            </a:r>
            <a:r>
              <a:rPr lang="en-US" sz="1400" dirty="0" err="1"/>
              <a:t>відповідних</a:t>
            </a:r>
            <a:r>
              <a:rPr lang="en-US" sz="1400" dirty="0"/>
              <a:t> </a:t>
            </a:r>
            <a:r>
              <a:rPr lang="en-US" sz="1400" dirty="0" err="1"/>
              <a:t>початкових</a:t>
            </a:r>
            <a:r>
              <a:rPr lang="en-US" sz="1400" dirty="0"/>
              <a:t> </a:t>
            </a:r>
            <a:r>
              <a:rPr lang="en-US" sz="1400" dirty="0" err="1"/>
              <a:t>умов</a:t>
            </a:r>
            <a:r>
              <a:rPr lang="en-US" sz="1400" dirty="0"/>
              <a:t>) </a:t>
            </a:r>
          </a:p>
          <a:p>
            <a:endParaRPr lang="en-US" sz="1400" dirty="0"/>
          </a:p>
          <a:p>
            <a:r>
              <a:rPr lang="en-US" sz="1400" b="1" dirty="0" err="1"/>
              <a:t>Недоліки</a:t>
            </a:r>
            <a:r>
              <a:rPr lang="en-US" sz="1400" b="1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/>
              <a:t>повне</a:t>
            </a:r>
            <a:r>
              <a:rPr lang="en-US" sz="1400" dirty="0"/>
              <a:t> </a:t>
            </a:r>
            <a:r>
              <a:rPr lang="en-US" sz="1400" dirty="0" err="1"/>
              <a:t>знання</a:t>
            </a:r>
            <a:r>
              <a:rPr lang="en-US" sz="1400" dirty="0"/>
              <a:t> </a:t>
            </a:r>
            <a:r>
              <a:rPr lang="en-US" sz="1400" dirty="0" err="1"/>
              <a:t>всіх</a:t>
            </a:r>
            <a:r>
              <a:rPr lang="en-US" sz="1400" dirty="0"/>
              <a:t> </a:t>
            </a:r>
            <a:r>
              <a:rPr lang="en-US" sz="1400" dirty="0" err="1"/>
              <a:t>траєкторій</a:t>
            </a:r>
            <a:r>
              <a:rPr lang="en-US" sz="1400" dirty="0"/>
              <a:t> </a:t>
            </a:r>
            <a:r>
              <a:rPr lang="en-US" sz="1400" dirty="0" err="1"/>
              <a:t>часто</a:t>
            </a:r>
            <a:r>
              <a:rPr lang="en-US" sz="1400" dirty="0"/>
              <a:t> </a:t>
            </a:r>
            <a:r>
              <a:rPr lang="en-US" sz="1400" dirty="0" err="1"/>
              <a:t>дає</a:t>
            </a:r>
            <a:r>
              <a:rPr lang="en-US" sz="1400" dirty="0"/>
              <a:t> </a:t>
            </a:r>
            <a:r>
              <a:rPr lang="en-US" sz="1400" dirty="0" err="1"/>
              <a:t>набагато</a:t>
            </a:r>
            <a:r>
              <a:rPr lang="en-US" sz="1400" dirty="0"/>
              <a:t> </a:t>
            </a:r>
            <a:r>
              <a:rPr lang="en-US" sz="1400" dirty="0" err="1"/>
              <a:t>більше</a:t>
            </a:r>
            <a:r>
              <a:rPr lang="en-US" sz="1400" dirty="0"/>
              <a:t> </a:t>
            </a:r>
            <a:r>
              <a:rPr lang="en-US" sz="1400" dirty="0" err="1"/>
              <a:t>інформації</a:t>
            </a:r>
            <a:r>
              <a:rPr lang="en-US" sz="1400" dirty="0"/>
              <a:t>, </a:t>
            </a:r>
            <a:r>
              <a:rPr lang="en-US" sz="1400" dirty="0" err="1"/>
              <a:t>ніж</a:t>
            </a:r>
            <a:r>
              <a:rPr lang="en-US" sz="1400" dirty="0"/>
              <a:t> </a:t>
            </a:r>
            <a:r>
              <a:rPr lang="en-US" sz="1400" dirty="0" err="1"/>
              <a:t>потрібно</a:t>
            </a:r>
            <a:r>
              <a:rPr lang="en-US" sz="1400" dirty="0"/>
              <a:t> (</a:t>
            </a:r>
            <a:r>
              <a:rPr lang="en-US" sz="1400" dirty="0" err="1"/>
              <a:t>наприклад</a:t>
            </a:r>
            <a:r>
              <a:rPr lang="en-US" sz="1400" dirty="0"/>
              <a:t>, </a:t>
            </a:r>
            <a:r>
              <a:rPr lang="en-US" sz="1400" dirty="0" err="1"/>
              <a:t>рівноважний</a:t>
            </a:r>
            <a:r>
              <a:rPr lang="en-US" sz="1400" dirty="0"/>
              <a:t> </a:t>
            </a:r>
            <a:r>
              <a:rPr lang="en-US" sz="1400" dirty="0" err="1"/>
              <a:t>стан</a:t>
            </a:r>
            <a:r>
              <a:rPr lang="en-US" sz="1400" dirty="0"/>
              <a:t> </a:t>
            </a:r>
            <a:r>
              <a:rPr lang="en-US" sz="1400" dirty="0" err="1"/>
              <a:t>рідини</a:t>
            </a:r>
            <a:r>
              <a:rPr lang="en-US" sz="1400" dirty="0"/>
              <a:t> </a:t>
            </a:r>
            <a:r>
              <a:rPr lang="en-US" sz="1400" dirty="0" err="1"/>
              <a:t>характеризується</a:t>
            </a:r>
            <a:r>
              <a:rPr lang="en-US" sz="1400" dirty="0"/>
              <a:t> </a:t>
            </a:r>
            <a:r>
              <a:rPr lang="en-US" sz="1400" dirty="0" err="1"/>
              <a:t>лише</a:t>
            </a:r>
            <a:r>
              <a:rPr lang="en-US" sz="1400" dirty="0"/>
              <a:t> </a:t>
            </a:r>
            <a:r>
              <a:rPr lang="en-US" sz="1400" dirty="0" err="1"/>
              <a:t>двома</a:t>
            </a:r>
            <a:r>
              <a:rPr lang="en-US" sz="1400" dirty="0"/>
              <a:t> </a:t>
            </a:r>
            <a:r>
              <a:rPr lang="en-US" sz="1400" dirty="0" err="1"/>
              <a:t>змінними</a:t>
            </a:r>
            <a:r>
              <a:rPr lang="en-US" sz="1400" dirty="0"/>
              <a:t>, p і T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1400" dirty="0" err="1"/>
              <a:t>Обмеженність</a:t>
            </a:r>
            <a:r>
              <a:rPr lang="uk-UA" sz="1400" dirty="0"/>
              <a:t> часу моделювання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1400" dirty="0"/>
              <a:t>масштаби довжини (періодичні граничні умови частково вирішують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1400" dirty="0"/>
              <a:t>Точність сил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1400" dirty="0"/>
              <a:t>Класичні ядра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466256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9E69B9-45B9-3F8C-881A-F65E808A5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Межа застосування Молекулярної динаміки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80972F-C672-AC45-9DD4-862EE19015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329E-20A4-E1B7-DBAA-29BFA8818D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797CB7-F5A0-9995-7A25-C2A69C650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5</a:t>
            </a:fld>
            <a:endParaRPr lang="en-US"/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88D44E90-41C4-CD09-D43E-C7150CECA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686" y="2431304"/>
            <a:ext cx="75738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24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Нижня межа застосування класичної механіки – коли довжина хвилі атома, що рухається, є меншою порівняно зі сталою кристалічної ґратки. У каскаді довжина хвилі λ атома віддачі масою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який має швидкість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обчислюється згідно виразу: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524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uk-UA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4AC51A6-C1C7-6879-08C7-50E0705EF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72352"/>
              </p:ext>
            </p:extLst>
          </p:nvPr>
        </p:nvGraphicFramePr>
        <p:xfrm>
          <a:off x="5075602" y="3240887"/>
          <a:ext cx="872043" cy="91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4AC51A6-C1C7-6879-08C7-50E0705EF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602" y="3240887"/>
                        <a:ext cx="872043" cy="913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>
            <a:extLst>
              <a:ext uri="{FF2B5EF4-FFF2-40B4-BE49-F238E27FC236}">
                <a16:creationId xmlns:a16="http://schemas.microsoft.com/office/drawing/2014/main" id="{6A0F234F-D7B7-A5C4-2CFE-61BC38BFF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686" y="4536172"/>
            <a:ext cx="22493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де h – стала Планка.</a:t>
            </a:r>
            <a:endParaRPr kumimoji="0" lang="uk-UA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2949932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1D7E19-FB86-950E-9FBE-A36D91DA85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Загальний</a:t>
            </a:r>
            <a:r>
              <a:rPr lang="ru-RU" dirty="0"/>
              <a:t> </a:t>
            </a:r>
            <a:r>
              <a:rPr lang="ru-RU" dirty="0" err="1"/>
              <a:t>опис</a:t>
            </a:r>
            <a:r>
              <a:rPr lang="ru-RU" dirty="0"/>
              <a:t> методу </a:t>
            </a:r>
            <a:r>
              <a:rPr lang="ru-RU" dirty="0" err="1"/>
              <a:t>молекулярної</a:t>
            </a:r>
            <a:r>
              <a:rPr lang="ru-RU" dirty="0"/>
              <a:t> </a:t>
            </a:r>
            <a:r>
              <a:rPr lang="ru-RU" dirty="0" err="1"/>
              <a:t>динаміки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5266D4-3D42-F6C0-9EE9-CC1A8CA897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5921F5-13C2-2F32-0A2A-7A291789B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2246C8-1220-7982-8486-60018F02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209222A-5E1A-D28B-AE74-BB43A36AC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57638"/>
              </p:ext>
            </p:extLst>
          </p:nvPr>
        </p:nvGraphicFramePr>
        <p:xfrm>
          <a:off x="4192178" y="3339086"/>
          <a:ext cx="2702235" cy="98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520700" progId="Equation.DSMT4">
                  <p:embed/>
                </p:oleObj>
              </mc:Choice>
              <mc:Fallback>
                <p:oleObj name="Equation" r:id="rId2" imgW="1866900" imgH="5207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209222A-5E1A-D28B-AE74-BB43A36AC5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178" y="3339086"/>
                        <a:ext cx="2702235" cy="985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E85586CB-4E6F-244B-3DC9-F1C57B280FDB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779783" y="4495921"/>
            <a:ext cx="7927246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</a:rPr>
              <a:t>		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де N – число атомів модельного кристала;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uk-UA" altLang="en-US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(t) – радіус-вектор атома i в кристалі;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uk-UA" alt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uk-UA" altLang="en-US" sz="1400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– маси атомів;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uk-UA" alt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uk-UA" altLang="en-US" sz="1400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– сила взаємодії між атомами i та j.</a:t>
            </a:r>
            <a:endParaRPr kumimoji="0" lang="uk-UA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98ACBD1-EF42-B875-9C47-ED96B4779815}"/>
              </a:ext>
            </a:extLst>
          </p:cNvPr>
          <p:cNvSpPr txBox="1"/>
          <p:nvPr/>
        </p:nvSpPr>
        <p:spPr>
          <a:xfrm>
            <a:off x="717070" y="2421890"/>
            <a:ext cx="98673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Розгляд каскадів зіткнень у межах класичної механіки потребує використання рівнянь руху Ньютона для покрокового обчислення траєкторій руху атомів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5004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C7832-87A5-450A-8B5D-CF891BDDA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Обчислення сил, що діють на атом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464533-EAE2-D368-5A81-17DA63E409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5B15CA-6542-2880-3609-A1E2D7C5F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EC1B09-676F-4C26-75C9-283E92B5A1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7</a:t>
            </a:fld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BA91E6C-6FDD-BA94-0FEC-849FE0CAB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597" y="2675915"/>
            <a:ext cx="754986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24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Сили обчислюються за допомогою потенціалу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, де вектор 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– відстань між атомами 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і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Проекція сили, прикладеної до атома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на вісь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дорівнює: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25241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	</a:t>
            </a:r>
            <a:endParaRPr kumimoji="0" lang="uk-UA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BE83149-D59D-6BA3-B912-F8DF6E0EB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84218"/>
              </p:ext>
            </p:extLst>
          </p:nvPr>
        </p:nvGraphicFramePr>
        <p:xfrm>
          <a:off x="4062203" y="3522301"/>
          <a:ext cx="3562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457200" progId="Equation.DSMT4">
                  <p:embed/>
                </p:oleObj>
              </mc:Choice>
              <mc:Fallback>
                <p:oleObj name="Equation" r:id="rId2" imgW="25781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BE83149-D59D-6BA3-B912-F8DF6E0EB0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203" y="3522301"/>
                        <a:ext cx="35623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2713D2B3-0FF7-0AA9-34EC-8504CDF94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597" y="4577687"/>
            <a:ext cx="73747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81200" algn="ctr"/>
                <a:tab pos="4095750" algn="l"/>
                <a:tab pos="54911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81200" algn="ctr"/>
                <a:tab pos="4095750" algn="l"/>
                <a:tab pos="5491163" algn="l"/>
              </a:tabLst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де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– косинус кута між вектором </a:t>
            </a:r>
            <a:r>
              <a:rPr kumimoji="0" lang="uk-UA" alt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uk-UA" altLang="en-US" sz="1400" b="0" i="0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і віссю k.</a:t>
            </a:r>
            <a:endParaRPr kumimoji="0" lang="uk-UA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67C518D-5268-1368-DF47-0570FBFD8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340198"/>
              </p:ext>
            </p:extLst>
          </p:nvPr>
        </p:nvGraphicFramePr>
        <p:xfrm>
          <a:off x="1299221" y="4585315"/>
          <a:ext cx="262542" cy="31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67C518D-5268-1368-DF47-0570FBFD8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9221" y="4585315"/>
                        <a:ext cx="262542" cy="31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9312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5B98D8-5CE0-B753-0E28-AFC4930512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Парні потенціали взаємодії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70DD62-D54B-A965-5272-D4D615DC46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0634" y="1617876"/>
            <a:ext cx="10691265" cy="3775901"/>
          </a:xfrm>
        </p:spPr>
        <p:txBody>
          <a:bodyPr/>
          <a:lstStyle/>
          <a:p>
            <a:r>
              <a:rPr lang="uk-UA" dirty="0"/>
              <a:t>Потенціал Морзе</a:t>
            </a:r>
            <a:endParaRPr lang="en-US" dirty="0"/>
          </a:p>
          <a:p>
            <a:endParaRPr lang="en-US" dirty="0"/>
          </a:p>
          <a:p>
            <a:r>
              <a:rPr lang="uk-UA" dirty="0"/>
              <a:t>Потенціал </a:t>
            </a:r>
            <a:r>
              <a:rPr lang="uk-UA" dirty="0" err="1"/>
              <a:t>Леннард</a:t>
            </a:r>
            <a:r>
              <a:rPr lang="uk-UA" dirty="0"/>
              <a:t>-Джонса</a:t>
            </a:r>
          </a:p>
          <a:p>
            <a:endParaRPr lang="uk-UA" dirty="0"/>
          </a:p>
          <a:p>
            <a:r>
              <a:rPr lang="uk-UA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тенціал </a:t>
            </a:r>
            <a:r>
              <a:rPr lang="uk-UA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іглера</a:t>
            </a:r>
            <a:r>
              <a:rPr lang="uk-UA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uk-UA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Бірзака</a:t>
            </a:r>
            <a:r>
              <a:rPr lang="uk-UA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uk-UA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Літмарка</a:t>
            </a:r>
            <a:r>
              <a:rPr lang="uk-UA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ЗБЛ)</a:t>
            </a:r>
            <a:endParaRPr lang="uk-UA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3D6E39-574A-2D05-8E7A-10147778C2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403E55-D105-DD25-C900-340573CD4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6E2BE5-25C3-4B80-13F6-B95C63E26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8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04951A-5F15-E629-95B9-A71F6B0FCEB5}"/>
              </a:ext>
            </a:extLst>
          </p:cNvPr>
          <p:cNvSpPr txBox="1"/>
          <p:nvPr/>
        </p:nvSpPr>
        <p:spPr>
          <a:xfrm>
            <a:off x="3704130" y="2022700"/>
            <a:ext cx="60973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(r)=</a:t>
            </a:r>
            <a:r>
              <a:rPr lang="ru-RU" sz="18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·exp</a:t>
            </a:r>
            <a:r>
              <a:rPr lang="ru-RU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-2·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ru-RU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·(r-r</a:t>
            </a:r>
            <a:r>
              <a:rPr lang="ru-RU" sz="1800" i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]-2·D·exp[-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ru-RU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·(r-r</a:t>
            </a:r>
            <a:r>
              <a:rPr lang="ru-RU" sz="1800" i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]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EF3688D-F82C-719C-1FD9-EF9E8FCD33AE}"/>
              </a:ext>
            </a:extLst>
          </p:cNvPr>
          <p:cNvSpPr txBox="1"/>
          <p:nvPr/>
        </p:nvSpPr>
        <p:spPr>
          <a:xfrm>
            <a:off x="4663034" y="2915145"/>
            <a:ext cx="20897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(r) =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λ</a:t>
            </a:r>
            <a:r>
              <a:rPr lang="en-US" sz="1800" i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·r</a:t>
            </a:r>
            <a:r>
              <a:rPr lang="en-US" sz="1800" i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12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λ</a:t>
            </a:r>
            <a:r>
              <a:rPr lang="en-US" sz="1800" i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·r</a:t>
            </a:r>
            <a:r>
              <a:rPr lang="en-US" sz="1800" i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6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AEA11A7-7CD5-FE51-6C74-9096E9397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14369"/>
              </p:ext>
            </p:extLst>
          </p:nvPr>
        </p:nvGraphicFramePr>
        <p:xfrm>
          <a:off x="1883969" y="3999337"/>
          <a:ext cx="14001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0360" imgH="514514" progId="Equation.DSMT4">
                  <p:embed/>
                </p:oleObj>
              </mc:Choice>
              <mc:Fallback>
                <p:oleObj name="Equation" r:id="rId2" imgW="1400360" imgH="514514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AEA11A7-7CD5-FE51-6C74-9096E93971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83969" y="3999337"/>
                        <a:ext cx="14001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55ED0A8-D573-75C0-5E23-0592EBAC2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780678"/>
              </p:ext>
            </p:extLst>
          </p:nvPr>
        </p:nvGraphicFramePr>
        <p:xfrm>
          <a:off x="4057228" y="3961237"/>
          <a:ext cx="16668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7181" imgH="552679" progId="Equation.DSMT4">
                  <p:embed/>
                </p:oleObj>
              </mc:Choice>
              <mc:Fallback>
                <p:oleObj name="Equation" r:id="rId4" imgW="1667181" imgH="552679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55ED0A8-D573-75C0-5E23-0592EBAC21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7228" y="3961237"/>
                        <a:ext cx="166687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C702CEB-A6D5-6FDA-EBBD-B83F6EA22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72038"/>
              </p:ext>
            </p:extLst>
          </p:nvPr>
        </p:nvGraphicFramePr>
        <p:xfrm>
          <a:off x="6327678" y="3961237"/>
          <a:ext cx="1038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38478" imgH="552679" progId="Equation.DSMT4">
                  <p:embed/>
                </p:oleObj>
              </mc:Choice>
              <mc:Fallback>
                <p:oleObj name="Equation" r:id="rId6" imgW="1038478" imgH="552679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C702CEB-A6D5-6FDA-EBBD-B83F6EA22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7678" y="3961237"/>
                        <a:ext cx="10382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118A7FD-87F2-BE5E-539F-DCE164EB0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39646"/>
              </p:ext>
            </p:extLst>
          </p:nvPr>
        </p:nvGraphicFramePr>
        <p:xfrm>
          <a:off x="7836209" y="3966228"/>
          <a:ext cx="2381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1945" imgH="390656" progId="Equation.DSMT4">
                  <p:embed/>
                </p:oleObj>
              </mc:Choice>
              <mc:Fallback>
                <p:oleObj name="Equation" r:id="rId8" imgW="2381945" imgH="390656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118A7FD-87F2-BE5E-539F-DCE164EB0A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36209" y="3966228"/>
                        <a:ext cx="23812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92A3E94F-6B55-12E2-3B1C-E80176302689}"/>
              </a:ext>
            </a:extLst>
          </p:cNvPr>
          <p:cNvSpPr txBox="1"/>
          <p:nvPr/>
        </p:nvSpPr>
        <p:spPr>
          <a:xfrm>
            <a:off x="1170394" y="4513687"/>
            <a:ext cx="609734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uk-UA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,2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заряди взаємодіючих частинок;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радіус Бора;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елементарний заряд;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uk-UA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константи потенціалу;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uk-UA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 для потенціалу </a:t>
            </a:r>
            <a:r>
              <a:rPr lang="uk-UA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іглера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ірзака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Літмарка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ЗБЛ)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41D7EB4-F50B-C235-F41A-CA875A46157C}"/>
                  </a:ext>
                </a:extLst>
              </p14:cNvPr>
              <p14:cNvContentPartPr/>
              <p14:nvPr/>
            </p14:nvContentPartPr>
            <p14:xfrm>
              <a:off x="8232486" y="1046184"/>
              <a:ext cx="55440" cy="229392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41D7EB4-F50B-C235-F41A-CA875A46157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226366" y="1040064"/>
                <a:ext cx="67680" cy="230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82B2A546-B3FF-29E3-0B49-DB9FA06216B2}"/>
                  </a:ext>
                </a:extLst>
              </p14:cNvPr>
              <p14:cNvContentPartPr/>
              <p14:nvPr/>
            </p14:nvContentPartPr>
            <p14:xfrm>
              <a:off x="7872846" y="894264"/>
              <a:ext cx="188280" cy="29808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82B2A546-B3FF-29E3-0B49-DB9FA06216B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866726" y="888144"/>
                <a:ext cx="200520" cy="31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F9D47648-F0E5-3E1E-EA88-8AA4A7B0943E}"/>
                  </a:ext>
                </a:extLst>
              </p14:cNvPr>
              <p14:cNvContentPartPr/>
              <p14:nvPr/>
            </p14:nvContentPartPr>
            <p14:xfrm>
              <a:off x="8377926" y="997584"/>
              <a:ext cx="2536560" cy="241236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F9D47648-F0E5-3E1E-EA88-8AA4A7B0943E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371806" y="991464"/>
                <a:ext cx="2548800" cy="2424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A6A76A17-6AB2-6BBE-97E9-17C980FAECD2}"/>
              </a:ext>
            </a:extLst>
          </p:cNvPr>
          <p:cNvGrpSpPr/>
          <p:nvPr/>
        </p:nvGrpSpPr>
        <p:grpSpPr>
          <a:xfrm>
            <a:off x="8207286" y="2363064"/>
            <a:ext cx="2994840" cy="482760"/>
            <a:chOff x="8207286" y="2363064"/>
            <a:chExt cx="2994840" cy="482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58ADF95-04C9-90AB-39AA-52D05BC33B9F}"/>
                    </a:ext>
                  </a:extLst>
                </p14:cNvPr>
                <p14:cNvContentPartPr/>
                <p14:nvPr/>
              </p14:nvContentPartPr>
              <p14:xfrm>
                <a:off x="8207286" y="2363064"/>
                <a:ext cx="2802240" cy="939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58ADF95-04C9-90AB-39AA-52D05BC33B9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201166" y="2356944"/>
                  <a:ext cx="28144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941570F-4A34-B75C-A9A3-A4FD0867AA07}"/>
                    </a:ext>
                  </a:extLst>
                </p14:cNvPr>
                <p14:cNvContentPartPr/>
                <p14:nvPr/>
              </p14:nvContentPartPr>
              <p14:xfrm>
                <a:off x="11054526" y="2491944"/>
                <a:ext cx="24840" cy="3538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941570F-4A34-B75C-A9A3-A4FD0867AA0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1048406" y="2485824"/>
                  <a:ext cx="3708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E196FD4-61EB-E356-2C87-65B365296F2A}"/>
                    </a:ext>
                  </a:extLst>
                </p14:cNvPr>
                <p14:cNvContentPartPr/>
                <p14:nvPr/>
              </p14:nvContentPartPr>
              <p14:xfrm>
                <a:off x="11090526" y="2499504"/>
                <a:ext cx="111600" cy="1094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E196FD4-61EB-E356-2C87-65B365296F2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1084406" y="2493384"/>
                  <a:ext cx="12384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5872C68-387A-B8ED-0AE0-10706221A25B}"/>
                    </a:ext>
                  </a:extLst>
                </p14:cNvPr>
                <p14:cNvContentPartPr/>
                <p14:nvPr/>
              </p14:nvContentPartPr>
              <p14:xfrm>
                <a:off x="10818726" y="2465304"/>
                <a:ext cx="148680" cy="201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5872C68-387A-B8ED-0AE0-10706221A25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0812606" y="2459184"/>
                  <a:ext cx="160920" cy="32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168FB9D9-2881-A2B0-5D96-0FE3493ACECF}"/>
                  </a:ext>
                </a:extLst>
              </p14:cNvPr>
              <p14:cNvContentPartPr/>
              <p14:nvPr/>
            </p14:nvContentPartPr>
            <p14:xfrm>
              <a:off x="4662726" y="2567184"/>
              <a:ext cx="192960" cy="28476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168FB9D9-2881-A2B0-5D96-0FE3493ACECF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656606" y="2561064"/>
                <a:ext cx="205200" cy="29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ED0E5D27-5A1F-03DB-AC3C-F2A05932650A}"/>
                  </a:ext>
                </a:extLst>
              </p14:cNvPr>
              <p14:cNvContentPartPr/>
              <p14:nvPr/>
            </p14:nvContentPartPr>
            <p14:xfrm>
              <a:off x="4925166" y="2522544"/>
              <a:ext cx="65520" cy="46620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ED0E5D27-5A1F-03DB-AC3C-F2A05932650A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919046" y="2516424"/>
                <a:ext cx="77760" cy="47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4E4552F7-8528-D789-E001-6408E8C9FA61}"/>
                  </a:ext>
                </a:extLst>
              </p14:cNvPr>
              <p14:cNvContentPartPr/>
              <p14:nvPr/>
            </p14:nvContentPartPr>
            <p14:xfrm>
              <a:off x="4999686" y="2721984"/>
              <a:ext cx="91440" cy="17244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4E4552F7-8528-D789-E001-6408E8C9FA61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993566" y="2715864"/>
                <a:ext cx="103680" cy="18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B0FA2A30-D0E5-5230-0596-5F3A35C0E1C3}"/>
                  </a:ext>
                </a:extLst>
              </p14:cNvPr>
              <p14:cNvContentPartPr/>
              <p14:nvPr/>
            </p14:nvContentPartPr>
            <p14:xfrm>
              <a:off x="5107326" y="2598144"/>
              <a:ext cx="35280" cy="43056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B0FA2A30-D0E5-5230-0596-5F3A35C0E1C3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101206" y="2592024"/>
                <a:ext cx="47520" cy="44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22FD315C-0074-3346-00F7-AF6ADE71091F}"/>
                  </a:ext>
                </a:extLst>
              </p14:cNvPr>
              <p14:cNvContentPartPr/>
              <p14:nvPr/>
            </p14:nvContentPartPr>
            <p14:xfrm>
              <a:off x="5241606" y="2741424"/>
              <a:ext cx="71280" cy="10440"/>
            </p14:xfrm>
          </p:contentPart>
        </mc:Choice>
        <mc:Fallback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22FD315C-0074-3346-00F7-AF6ADE71091F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235486" y="2735304"/>
                <a:ext cx="83520" cy="2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74DCB5B9-F974-B510-3FB7-056F2F0EEFC0}"/>
                  </a:ext>
                </a:extLst>
              </p14:cNvPr>
              <p14:cNvContentPartPr/>
              <p14:nvPr/>
            </p14:nvContentPartPr>
            <p14:xfrm>
              <a:off x="5230086" y="2806944"/>
              <a:ext cx="94680" cy="18360"/>
            </p14:xfrm>
          </p:contentPart>
        </mc:Choice>
        <mc:Fallback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74DCB5B9-F974-B510-3FB7-056F2F0EEFC0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223966" y="2800824"/>
                <a:ext cx="10692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F3364D34-CC4F-EC7C-D8DC-492EA4FAA68B}"/>
                  </a:ext>
                </a:extLst>
              </p14:cNvPr>
              <p14:cNvContentPartPr/>
              <p14:nvPr/>
            </p14:nvContentPartPr>
            <p14:xfrm>
              <a:off x="5425206" y="2594184"/>
              <a:ext cx="114120" cy="282960"/>
            </p14:xfrm>
          </p:contentPart>
        </mc:Choice>
        <mc:Fallback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F3364D34-CC4F-EC7C-D8DC-492EA4FAA68B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419086" y="2588064"/>
                <a:ext cx="126360" cy="29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E5607A31-0E03-CC06-93F0-935346E62824}"/>
                  </a:ext>
                </a:extLst>
              </p14:cNvPr>
              <p14:cNvContentPartPr/>
              <p14:nvPr/>
            </p14:nvContentPartPr>
            <p14:xfrm>
              <a:off x="5607006" y="2655024"/>
              <a:ext cx="100440" cy="22212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E5607A31-0E03-CC06-93F0-935346E62824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600886" y="2648904"/>
                <a:ext cx="112680" cy="23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39CECAB2-B81F-0A22-4D5B-D31436C8E843}"/>
                  </a:ext>
                </a:extLst>
              </p14:cNvPr>
              <p14:cNvContentPartPr/>
              <p14:nvPr/>
            </p14:nvContentPartPr>
            <p14:xfrm>
              <a:off x="8591046" y="2131224"/>
              <a:ext cx="131760" cy="204120"/>
            </p14:xfrm>
          </p:contentPart>
        </mc:Choice>
        <mc:Fallback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39CECAB2-B81F-0A22-4D5B-D31436C8E843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584926" y="2125104"/>
                <a:ext cx="144000" cy="216360"/>
              </a:xfrm>
              <a:prstGeom prst="rect">
                <a:avLst/>
              </a:prstGeom>
            </p:spPr>
          </p:pic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B5789659-1C69-CB8C-E86C-5C7677961460}"/>
              </a:ext>
            </a:extLst>
          </p:cNvPr>
          <p:cNvGrpSpPr/>
          <p:nvPr/>
        </p:nvGrpSpPr>
        <p:grpSpPr>
          <a:xfrm>
            <a:off x="7955646" y="3291144"/>
            <a:ext cx="409320" cy="381240"/>
            <a:chOff x="7955646" y="3291144"/>
            <a:chExt cx="409320" cy="381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9515C86-504F-8201-0CB3-32F4760770F1}"/>
                    </a:ext>
                  </a:extLst>
                </p14:cNvPr>
                <p14:cNvContentPartPr/>
                <p14:nvPr/>
              </p14:nvContentPartPr>
              <p14:xfrm>
                <a:off x="8269926" y="3291144"/>
                <a:ext cx="26640" cy="38124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9515C86-504F-8201-0CB3-32F4760770F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263806" y="3285024"/>
                  <a:ext cx="3888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DE0FCF63-421E-A4B0-EC03-CE6C423D0E78}"/>
                    </a:ext>
                  </a:extLst>
                </p14:cNvPr>
                <p14:cNvContentPartPr/>
                <p14:nvPr/>
              </p14:nvContentPartPr>
              <p14:xfrm>
                <a:off x="8227806" y="3369984"/>
                <a:ext cx="137160" cy="237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DE0FCF63-421E-A4B0-EC03-CE6C423D0E7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221686" y="3363864"/>
                  <a:ext cx="1494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B08E4DD-7BC4-CD21-46BF-A037DFA5A3EE}"/>
                    </a:ext>
                  </a:extLst>
                </p14:cNvPr>
                <p14:cNvContentPartPr/>
                <p14:nvPr/>
              </p14:nvContentPartPr>
              <p14:xfrm>
                <a:off x="8081646" y="3321744"/>
                <a:ext cx="109080" cy="1882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B08E4DD-7BC4-CD21-46BF-A037DFA5A3E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075526" y="3315624"/>
                  <a:ext cx="12132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671C9C1-398E-F35E-6E34-FBE24C9DDA1E}"/>
                    </a:ext>
                  </a:extLst>
                </p14:cNvPr>
                <p14:cNvContentPartPr/>
                <p14:nvPr/>
              </p14:nvContentPartPr>
              <p14:xfrm>
                <a:off x="7955646" y="3395184"/>
                <a:ext cx="72360" cy="2232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671C9C1-398E-F35E-6E34-FBE24C9DDA1E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949526" y="3389064"/>
                  <a:ext cx="84600" cy="34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24BFD140-C892-1D3F-E5C0-CC283031466D}"/>
                  </a:ext>
                </a:extLst>
              </p14:cNvPr>
              <p14:cNvContentPartPr/>
              <p14:nvPr/>
            </p14:nvContentPartPr>
            <p14:xfrm>
              <a:off x="8948166" y="2474304"/>
              <a:ext cx="26280" cy="144000"/>
            </p14:xfrm>
          </p:contentPart>
        </mc:Choice>
        <mc:Fallback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24BFD140-C892-1D3F-E5C0-CC283031466D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8942046" y="2468184"/>
                <a:ext cx="38520" cy="156240"/>
              </a:xfrm>
              <a:prstGeom prst="rect">
                <a:avLst/>
              </a:prstGeom>
            </p:spPr>
          </p:pic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6F1E7721-AD6F-0F5D-7F06-F60CA56BF09F}"/>
              </a:ext>
            </a:extLst>
          </p:cNvPr>
          <p:cNvGrpSpPr/>
          <p:nvPr/>
        </p:nvGrpSpPr>
        <p:grpSpPr>
          <a:xfrm>
            <a:off x="8962566" y="2883624"/>
            <a:ext cx="38880" cy="568800"/>
            <a:chOff x="8962566" y="2883624"/>
            <a:chExt cx="38880" cy="568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9319F739-CA04-09BB-FBBF-1BD0658DBC8C}"/>
                    </a:ext>
                  </a:extLst>
                </p14:cNvPr>
                <p14:cNvContentPartPr/>
                <p14:nvPr/>
              </p14:nvContentPartPr>
              <p14:xfrm>
                <a:off x="8962566" y="2883624"/>
                <a:ext cx="25920" cy="10944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9319F739-CA04-09BB-FBBF-1BD0658DBC8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956446" y="2877504"/>
                  <a:ext cx="3816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5A562FAE-962A-CF14-1058-C94BBD709E95}"/>
                    </a:ext>
                  </a:extLst>
                </p14:cNvPr>
                <p14:cNvContentPartPr/>
                <p14:nvPr/>
              </p14:nvContentPartPr>
              <p14:xfrm>
                <a:off x="8985246" y="3151824"/>
                <a:ext cx="16200" cy="9000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A562FAE-962A-CF14-1058-C94BBD709E9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979126" y="3145704"/>
                  <a:ext cx="284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39A07EC1-9350-F1AF-59D0-962A5AB700EE}"/>
                    </a:ext>
                  </a:extLst>
                </p14:cNvPr>
                <p14:cNvContentPartPr/>
                <p14:nvPr/>
              </p14:nvContentPartPr>
              <p14:xfrm>
                <a:off x="8982366" y="3337584"/>
                <a:ext cx="6120" cy="11484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39A07EC1-9350-F1AF-59D0-962A5AB700E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8976246" y="3331464"/>
                  <a:ext cx="18360" cy="12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A1FE19C8-7223-F50C-9924-8347A338854A}"/>
              </a:ext>
            </a:extLst>
          </p:cNvPr>
          <p:cNvGrpSpPr/>
          <p:nvPr/>
        </p:nvGrpSpPr>
        <p:grpSpPr>
          <a:xfrm>
            <a:off x="8968326" y="3463224"/>
            <a:ext cx="1404720" cy="489600"/>
            <a:chOff x="8968326" y="3463224"/>
            <a:chExt cx="1404720" cy="489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79FB45B7-94A3-37BC-9C90-2F0C75C416A7}"/>
                    </a:ext>
                  </a:extLst>
                </p14:cNvPr>
                <p14:cNvContentPartPr/>
                <p14:nvPr/>
              </p14:nvContentPartPr>
              <p14:xfrm>
                <a:off x="8968326" y="3477264"/>
                <a:ext cx="129240" cy="1792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79FB45B7-94A3-37BC-9C90-2F0C75C416A7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962206" y="3471144"/>
                  <a:ext cx="14148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EB5447C-E401-A514-229D-113DA8F8B03D}"/>
                    </a:ext>
                  </a:extLst>
                </p14:cNvPr>
                <p14:cNvContentPartPr/>
                <p14:nvPr/>
              </p14:nvContentPartPr>
              <p14:xfrm>
                <a:off x="9111966" y="3630264"/>
                <a:ext cx="111240" cy="11304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EB5447C-E401-A514-229D-113DA8F8B03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9105846" y="3624144"/>
                  <a:ext cx="1234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3EA2521-437C-9DFE-2484-2838AC8F2A09}"/>
                    </a:ext>
                  </a:extLst>
                </p14:cNvPr>
                <p14:cNvContentPartPr/>
                <p14:nvPr/>
              </p14:nvContentPartPr>
              <p14:xfrm>
                <a:off x="9254166" y="3643584"/>
                <a:ext cx="38160" cy="17532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3EA2521-437C-9DFE-2484-2838AC8F2A09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9248046" y="3637464"/>
                  <a:ext cx="5040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49D18671-49E6-8467-BFF6-D6D1D643DB75}"/>
                    </a:ext>
                  </a:extLst>
                </p14:cNvPr>
                <p14:cNvContentPartPr/>
                <p14:nvPr/>
              </p14:nvContentPartPr>
              <p14:xfrm>
                <a:off x="9240126" y="3499224"/>
                <a:ext cx="26280" cy="5328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49D18671-49E6-8467-BFF6-D6D1D643DB7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9234006" y="3493104"/>
                  <a:ext cx="3852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B0930D7A-5F1C-223E-D192-8824280C9F9B}"/>
                    </a:ext>
                  </a:extLst>
                </p14:cNvPr>
                <p14:cNvContentPartPr/>
                <p14:nvPr/>
              </p14:nvContentPartPr>
              <p14:xfrm>
                <a:off x="9325806" y="3647184"/>
                <a:ext cx="117720" cy="1252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B0930D7A-5F1C-223E-D192-8824280C9F9B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9319686" y="3641064"/>
                  <a:ext cx="1299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E3940825-0740-4445-12F8-1E8B534C5B23}"/>
                    </a:ext>
                  </a:extLst>
                </p14:cNvPr>
                <p14:cNvContentPartPr/>
                <p14:nvPr/>
              </p14:nvContentPartPr>
              <p14:xfrm>
                <a:off x="9628926" y="3493104"/>
                <a:ext cx="66240" cy="7740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E3940825-0740-4445-12F8-1E8B534C5B2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9622806" y="3486984"/>
                  <a:ext cx="7848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5E70F4D-52E1-67D6-D226-8A8599CA37B5}"/>
                    </a:ext>
                  </a:extLst>
                </p14:cNvPr>
                <p14:cNvContentPartPr/>
                <p14:nvPr/>
              </p14:nvContentPartPr>
              <p14:xfrm>
                <a:off x="9499686" y="3652584"/>
                <a:ext cx="66600" cy="2880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5E70F4D-52E1-67D6-D226-8A8599CA37B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9493566" y="3646464"/>
                  <a:ext cx="788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4BC0CFD-24D3-D9BD-EA7B-4CD099D956CC}"/>
                    </a:ext>
                  </a:extLst>
                </p14:cNvPr>
                <p14:cNvContentPartPr/>
                <p14:nvPr/>
              </p14:nvContentPartPr>
              <p14:xfrm>
                <a:off x="9514446" y="3688224"/>
                <a:ext cx="48960" cy="187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4BC0CFD-24D3-D9BD-EA7B-4CD099D956C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9508326" y="3682104"/>
                  <a:ext cx="612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64A405A-3B00-5737-FE72-974C557A3F94}"/>
                    </a:ext>
                  </a:extLst>
                </p14:cNvPr>
                <p14:cNvContentPartPr/>
                <p14:nvPr/>
              </p14:nvContentPartPr>
              <p14:xfrm>
                <a:off x="9691926" y="3468264"/>
                <a:ext cx="48960" cy="25884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64A405A-3B00-5737-FE72-974C557A3F9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9685806" y="3462144"/>
                  <a:ext cx="6120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9761A4C7-1944-811E-7C8E-7C56DCFA9A90}"/>
                    </a:ext>
                  </a:extLst>
                </p14:cNvPr>
                <p14:cNvContentPartPr/>
                <p14:nvPr/>
              </p14:nvContentPartPr>
              <p14:xfrm>
                <a:off x="9797766" y="3872184"/>
                <a:ext cx="9720" cy="8064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9761A4C7-1944-811E-7C8E-7C56DCFA9A9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9791646" y="3866064"/>
                  <a:ext cx="2196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799A3B93-1A24-28C3-95B7-CEB28FC8E7C3}"/>
                    </a:ext>
                  </a:extLst>
                </p14:cNvPr>
                <p14:cNvContentPartPr/>
                <p14:nvPr/>
              </p14:nvContentPartPr>
              <p14:xfrm>
                <a:off x="9889206" y="3489864"/>
                <a:ext cx="106200" cy="21672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799A3B93-1A24-28C3-95B7-CEB28FC8E7C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9883086" y="3483744"/>
                  <a:ext cx="11844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9203E237-5A6A-7C13-4C92-1B0266F2DD82}"/>
                    </a:ext>
                  </a:extLst>
                </p14:cNvPr>
                <p14:cNvContentPartPr/>
                <p14:nvPr/>
              </p14:nvContentPartPr>
              <p14:xfrm>
                <a:off x="9794886" y="3505344"/>
                <a:ext cx="88920" cy="20268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9203E237-5A6A-7C13-4C92-1B0266F2DD8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9788766" y="3499224"/>
                  <a:ext cx="10116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9FEDC6B-9441-CF95-862C-77BF79425FD2}"/>
                    </a:ext>
                  </a:extLst>
                </p14:cNvPr>
                <p14:cNvContentPartPr/>
                <p14:nvPr/>
              </p14:nvContentPartPr>
              <p14:xfrm>
                <a:off x="10023486" y="3509304"/>
                <a:ext cx="118800" cy="20880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9FEDC6B-9441-CF95-862C-77BF79425FD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0017366" y="3503184"/>
                  <a:ext cx="13104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82A67281-B51E-DDA6-C857-CB26823BB597}"/>
                    </a:ext>
                  </a:extLst>
                </p14:cNvPr>
                <p14:cNvContentPartPr/>
                <p14:nvPr/>
              </p14:nvContentPartPr>
              <p14:xfrm>
                <a:off x="10220046" y="3463224"/>
                <a:ext cx="153000" cy="26424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82A67281-B51E-DDA6-C857-CB26823BB59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0213926" y="3457104"/>
                  <a:ext cx="16524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1CF036A-12F2-3337-5862-9CA9B2CEB821}"/>
                    </a:ext>
                  </a:extLst>
                </p14:cNvPr>
                <p14:cNvContentPartPr/>
                <p14:nvPr/>
              </p14:nvContentPartPr>
              <p14:xfrm>
                <a:off x="10029246" y="3525144"/>
                <a:ext cx="15840" cy="4032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1CF036A-12F2-3337-5862-9CA9B2CEB82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0023126" y="3519024"/>
                  <a:ext cx="28080" cy="5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C00266B4-9936-AD46-9376-CD6CB1B56B6F}"/>
              </a:ext>
            </a:extLst>
          </p:cNvPr>
          <p:cNvGrpSpPr/>
          <p:nvPr/>
        </p:nvGrpSpPr>
        <p:grpSpPr>
          <a:xfrm>
            <a:off x="5767926" y="2426784"/>
            <a:ext cx="1923120" cy="707400"/>
            <a:chOff x="5767926" y="2426784"/>
            <a:chExt cx="1923120" cy="70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D9699A4-DD27-FBC1-7B80-6216150AEA22}"/>
                    </a:ext>
                  </a:extLst>
                </p14:cNvPr>
                <p14:cNvContentPartPr/>
                <p14:nvPr/>
              </p14:nvContentPartPr>
              <p14:xfrm>
                <a:off x="5767926" y="2536584"/>
                <a:ext cx="51840" cy="4132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D9699A4-DD27-FBC1-7B80-6216150AEA22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761806" y="2530464"/>
                  <a:ext cx="64080" cy="42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B00BD20-1BC4-2E4C-40B2-AD95A12F8CE3}"/>
                    </a:ext>
                  </a:extLst>
                </p14:cNvPr>
                <p14:cNvContentPartPr/>
                <p14:nvPr/>
              </p14:nvContentPartPr>
              <p14:xfrm>
                <a:off x="5802126" y="2499504"/>
                <a:ext cx="9000" cy="39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B00BD20-1BC4-2E4C-40B2-AD95A12F8CE3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796006" y="2493384"/>
                  <a:ext cx="21240" cy="1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7751FC48-95F3-781C-CA46-041FA8AAFE8B}"/>
                    </a:ext>
                  </a:extLst>
                </p14:cNvPr>
                <p14:cNvContentPartPr/>
                <p14:nvPr/>
              </p14:nvContentPartPr>
              <p14:xfrm>
                <a:off x="5794926" y="2500224"/>
                <a:ext cx="130320" cy="565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7751FC48-95F3-781C-CA46-041FA8AAFE8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788806" y="2494104"/>
                  <a:ext cx="14256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40BD6AD-82DE-85F8-2989-20F1D7E9AAAE}"/>
                    </a:ext>
                  </a:extLst>
                </p14:cNvPr>
                <p14:cNvContentPartPr/>
                <p14:nvPr/>
              </p14:nvContentPartPr>
              <p14:xfrm>
                <a:off x="5793486" y="2898384"/>
                <a:ext cx="109080" cy="284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40BD6AD-82DE-85F8-2989-20F1D7E9AAA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787366" y="2892264"/>
                  <a:ext cx="1213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170A22FC-C7C7-795A-BCA9-CC3A317BFD0B}"/>
                    </a:ext>
                  </a:extLst>
                </p14:cNvPr>
                <p14:cNvContentPartPr/>
                <p14:nvPr/>
              </p14:nvContentPartPr>
              <p14:xfrm>
                <a:off x="6044406" y="2456304"/>
                <a:ext cx="153360" cy="2329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70A22FC-C7C7-795A-BCA9-CC3A317BFD0B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038286" y="2450184"/>
                  <a:ext cx="16560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0658D44-2754-C4E2-0601-674A3E30BF03}"/>
                    </a:ext>
                  </a:extLst>
                </p14:cNvPr>
                <p14:cNvContentPartPr/>
                <p14:nvPr/>
              </p14:nvContentPartPr>
              <p14:xfrm>
                <a:off x="6031446" y="2699664"/>
                <a:ext cx="234360" cy="824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0658D44-2754-C4E2-0601-674A3E30BF0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025326" y="2693544"/>
                  <a:ext cx="24660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BA3C74A0-55F3-82BF-9564-B5E1E5B990B3}"/>
                    </a:ext>
                  </a:extLst>
                </p14:cNvPr>
                <p14:cNvContentPartPr/>
                <p14:nvPr/>
              </p14:nvContentPartPr>
              <p14:xfrm>
                <a:off x="6062046" y="2837904"/>
                <a:ext cx="118080" cy="2012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BA3C74A0-55F3-82BF-9564-B5E1E5B990B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055926" y="2831784"/>
                  <a:ext cx="13032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5DC5F3C-D2B4-2B21-D04C-07CBE57473C7}"/>
                    </a:ext>
                  </a:extLst>
                </p14:cNvPr>
                <p14:cNvContentPartPr/>
                <p14:nvPr/>
              </p14:nvContentPartPr>
              <p14:xfrm>
                <a:off x="5942886" y="2506344"/>
                <a:ext cx="99720" cy="5349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5DC5F3C-D2B4-2B21-D04C-07CBE57473C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936766" y="2500224"/>
                  <a:ext cx="111960" cy="54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E880E04-51CF-C83E-E154-7146CD5D6782}"/>
                    </a:ext>
                  </a:extLst>
                </p14:cNvPr>
                <p14:cNvContentPartPr/>
                <p14:nvPr/>
              </p14:nvContentPartPr>
              <p14:xfrm>
                <a:off x="6236646" y="2522184"/>
                <a:ext cx="55800" cy="4334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E880E04-51CF-C83E-E154-7146CD5D6782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230526" y="2516064"/>
                  <a:ext cx="68040" cy="44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EF07B4A-71C5-0E59-1BD3-8171C7EF6E46}"/>
                    </a:ext>
                  </a:extLst>
                </p14:cNvPr>
                <p14:cNvContentPartPr/>
                <p14:nvPr/>
              </p14:nvContentPartPr>
              <p14:xfrm>
                <a:off x="6345366" y="2502744"/>
                <a:ext cx="81720" cy="12960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EF07B4A-71C5-0E59-1BD3-8171C7EF6E46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339246" y="2496624"/>
                  <a:ext cx="9396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BBDD818-06B1-2110-1334-2E710ABF297C}"/>
                    </a:ext>
                  </a:extLst>
                </p14:cNvPr>
                <p14:cNvContentPartPr/>
                <p14:nvPr/>
              </p14:nvContentPartPr>
              <p14:xfrm>
                <a:off x="6281286" y="2463504"/>
                <a:ext cx="38880" cy="21024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BBDD818-06B1-2110-1334-2E710ABF297C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275166" y="2457384"/>
                  <a:ext cx="5112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75EEFC2B-D67C-6CAA-2484-3D6AC83203E6}"/>
                    </a:ext>
                  </a:extLst>
                </p14:cNvPr>
                <p14:cNvContentPartPr/>
                <p14:nvPr/>
              </p14:nvContentPartPr>
              <p14:xfrm>
                <a:off x="6258246" y="2495904"/>
                <a:ext cx="41760" cy="3060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75EEFC2B-D67C-6CAA-2484-3D6AC83203E6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252126" y="2489784"/>
                  <a:ext cx="5400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D07AB83-A09B-ED31-6778-BABC0F030CF6}"/>
                    </a:ext>
                  </a:extLst>
                </p14:cNvPr>
                <p14:cNvContentPartPr/>
                <p14:nvPr/>
              </p14:nvContentPartPr>
              <p14:xfrm>
                <a:off x="6570006" y="2773824"/>
                <a:ext cx="169560" cy="219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D07AB83-A09B-ED31-6778-BABC0F030CF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563886" y="2767704"/>
                  <a:ext cx="1818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00AA6438-DEAC-947E-D6C5-5FD48D89EA15}"/>
                    </a:ext>
                  </a:extLst>
                </p14:cNvPr>
                <p14:cNvContentPartPr/>
                <p14:nvPr/>
              </p14:nvContentPartPr>
              <p14:xfrm>
                <a:off x="6888966" y="2494104"/>
                <a:ext cx="57600" cy="55872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00AA6438-DEAC-947E-D6C5-5FD48D89EA15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882846" y="2487984"/>
                  <a:ext cx="69840" cy="57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E5959C5E-A89A-B8DC-9F58-FF25EDC09DE9}"/>
                    </a:ext>
                  </a:extLst>
                </p14:cNvPr>
                <p14:cNvContentPartPr/>
                <p14:nvPr/>
              </p14:nvContentPartPr>
              <p14:xfrm>
                <a:off x="7006686" y="2508504"/>
                <a:ext cx="168480" cy="24048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E5959C5E-A89A-B8DC-9F58-FF25EDC09DE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000566" y="2502384"/>
                  <a:ext cx="18072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F93EF6F8-EED3-F612-8545-7C08B6884248}"/>
                    </a:ext>
                  </a:extLst>
                </p14:cNvPr>
                <p14:cNvContentPartPr/>
                <p14:nvPr/>
              </p14:nvContentPartPr>
              <p14:xfrm>
                <a:off x="7000566" y="2785344"/>
                <a:ext cx="291960" cy="5220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F93EF6F8-EED3-F612-8545-7C08B6884248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994446" y="2779224"/>
                  <a:ext cx="30420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5F27D68-61B3-09F8-1A6E-8C33480B47E8}"/>
                    </a:ext>
                  </a:extLst>
                </p14:cNvPr>
                <p14:cNvContentPartPr/>
                <p14:nvPr/>
              </p14:nvContentPartPr>
              <p14:xfrm>
                <a:off x="7037646" y="2873904"/>
                <a:ext cx="141480" cy="17280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5F27D68-61B3-09F8-1A6E-8C33480B47E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031526" y="2867784"/>
                  <a:ext cx="15372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690A3EA-F12C-683B-F876-5F98BA37F60F}"/>
                    </a:ext>
                  </a:extLst>
                </p14:cNvPr>
                <p14:cNvContentPartPr/>
                <p14:nvPr/>
              </p14:nvContentPartPr>
              <p14:xfrm>
                <a:off x="7249326" y="2426784"/>
                <a:ext cx="97560" cy="70740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690A3EA-F12C-683B-F876-5F98BA37F60F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243206" y="2420664"/>
                  <a:ext cx="109800" cy="71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51AF0677-8A46-EC2E-179C-46CDA5BE1161}"/>
                    </a:ext>
                  </a:extLst>
                </p14:cNvPr>
                <p14:cNvContentPartPr/>
                <p14:nvPr/>
              </p14:nvContentPartPr>
              <p14:xfrm>
                <a:off x="7380726" y="2449464"/>
                <a:ext cx="66960" cy="1566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51AF0677-8A46-EC2E-179C-46CDA5BE116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374606" y="2443344"/>
                  <a:ext cx="7920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95CEC1F-F83E-998C-66C2-D4F60817585D}"/>
                    </a:ext>
                  </a:extLst>
                </p14:cNvPr>
                <p14:cNvContentPartPr/>
                <p14:nvPr/>
              </p14:nvContentPartPr>
              <p14:xfrm>
                <a:off x="7566846" y="2440824"/>
                <a:ext cx="124200" cy="65844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95CEC1F-F83E-998C-66C2-D4F60817585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560726" y="2434704"/>
                  <a:ext cx="136440" cy="67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6526E5E9-3A62-4937-D403-5948D09B96A9}"/>
                    </a:ext>
                  </a:extLst>
                </p14:cNvPr>
                <p14:cNvContentPartPr/>
                <p14:nvPr/>
              </p14:nvContentPartPr>
              <p14:xfrm>
                <a:off x="7538046" y="3039144"/>
                <a:ext cx="131760" cy="345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6526E5E9-3A62-4937-D403-5948D09B96A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531926" y="3033024"/>
                  <a:ext cx="1440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BE3C6D23-50F1-E14D-8D5A-14405895211C}"/>
                    </a:ext>
                  </a:extLst>
                </p14:cNvPr>
                <p14:cNvContentPartPr/>
                <p14:nvPr/>
              </p14:nvContentPartPr>
              <p14:xfrm>
                <a:off x="5784846" y="2919984"/>
                <a:ext cx="93240" cy="1368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BE3C6D23-50F1-E14D-8D5A-14405895211C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778726" y="2913864"/>
                  <a:ext cx="1054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F20450FA-41BE-BEFE-804B-BEA917B10E4C}"/>
                    </a:ext>
                  </a:extLst>
                </p14:cNvPr>
                <p14:cNvContentPartPr/>
                <p14:nvPr/>
              </p14:nvContentPartPr>
              <p14:xfrm>
                <a:off x="5827686" y="2479704"/>
                <a:ext cx="31680" cy="36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F20450FA-41BE-BEFE-804B-BEA917B10E4C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821566" y="2473584"/>
                  <a:ext cx="43920" cy="126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4881018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3DEE52-FF1A-61FF-C8E9-F218D8F6B7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/>
              <a:t>Багаточастинкові потенціали взаємодії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EC24CB-91AA-D2C9-D906-BACC2C2A0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DE685-1B6F-4D7C-AEF2-C9AD71EC467A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493E2A-52CE-E5F3-AF31-0E791F1643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470178-CD3D-90ED-EE00-7D845C93A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7843D-FF13-4365-9478-9625B70A2705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8AC67B0-9C8B-07FA-1ADE-DC95C8EC4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49294"/>
              </p:ext>
            </p:extLst>
          </p:nvPr>
        </p:nvGraphicFramePr>
        <p:xfrm>
          <a:off x="4458080" y="1708813"/>
          <a:ext cx="2848254" cy="77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9856" imgH="495431" progId="Equation.DSMT4">
                  <p:embed/>
                </p:oleObj>
              </mc:Choice>
              <mc:Fallback>
                <p:oleObj name="Equation" r:id="rId2" imgW="1819856" imgH="495431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8AC67B0-9C8B-07FA-1ADE-DC95C8EC4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58080" y="1708813"/>
                        <a:ext cx="2848254" cy="775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C815F9D-04C6-7295-90E5-EE5792C3F1E0}"/>
              </a:ext>
            </a:extLst>
          </p:cNvPr>
          <p:cNvSpPr txBox="1"/>
          <p:nvPr/>
        </p:nvSpPr>
        <p:spPr>
          <a:xfrm>
            <a:off x="844856" y="2572517"/>
            <a:ext cx="9310649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де </a:t>
            </a:r>
            <a:r>
              <a:rPr lang="uk-UA" sz="14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uk-UA" sz="1400" i="1" baseline="-25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sz="14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uk-UA" sz="1400" i="1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uk-UA" sz="1400" i="1" baseline="-250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uk-UA" sz="14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uk-UA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– відштовхуючий парний потенціал для атомів </a:t>
            </a:r>
            <a:r>
              <a:rPr lang="uk-UA" sz="14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uk-UA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і</a:t>
            </a:r>
            <a:r>
              <a:rPr lang="uk-UA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uk-UA" sz="14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uk-UA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які знаходяться на відстані </a:t>
            </a:r>
            <a:r>
              <a:rPr lang="uk-UA" sz="1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ij</a:t>
            </a:r>
            <a:r>
              <a:rPr lang="uk-UA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1400" dirty="0">
              <a:effectLst/>
              <a:ea typeface="Times New Roman" panose="02020603050405020304" pitchFamily="18" charset="0"/>
            </a:endParaRPr>
          </a:p>
          <a:p>
            <a:pPr algn="just"/>
            <a:r>
              <a:rPr lang="uk-UA" sz="14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(</a:t>
            </a:r>
            <a:r>
              <a:rPr lang="uk-UA" sz="1400" i="1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1400" i="1" baseline="-250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14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uk-UA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– функція «занурення» атома i в фонову електронну систему з густиною, що прямо пропорційно пов’язана з величиною </a:t>
            </a:r>
            <a:r>
              <a:rPr lang="uk-UA" sz="1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uk-UA" sz="1400" baseline="-250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uk-UA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4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B203333C-CAA8-EE98-9E97-716488D1D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441" y="3681556"/>
            <a:ext cx="938347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У схемі </a:t>
            </a:r>
            <a:r>
              <a:rPr kumimoji="0" lang="uk-UA" alt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Фінніса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kumimoji="0" lang="uk-UA" alt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Синклера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с 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· (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uk-UA" altLang="en-US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/2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тоді як у схемі </a:t>
            </a:r>
            <a:r>
              <a:rPr kumimoji="0" lang="uk-UA" alt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Доу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kumimoji="0" lang="uk-UA" alt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Баскеса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для моделювання залежності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використовується кубічний сплайн. Величина 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і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відповідно, густина електронної системи поблизу атома </a:t>
            </a:r>
            <a:r>
              <a:rPr kumimoji="0" lang="uk-UA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, </a:t>
            </a:r>
            <a:r>
              <a:rPr kumimoji="0" lang="uk-UA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приблизно залежить від суперпозиції електронних густин сусідніх атомів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2524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ru-RU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6FF8A4-D9CC-F824-DC8D-EEDEC9476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62964"/>
              </p:ext>
            </p:extLst>
          </p:nvPr>
        </p:nvGraphicFramePr>
        <p:xfrm>
          <a:off x="5400672" y="4516321"/>
          <a:ext cx="1085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42900" progId="Equation.DSMT4">
                  <p:embed/>
                </p:oleObj>
              </mc:Choice>
              <mc:Fallback>
                <p:oleObj name="Equation" r:id="rId4" imgW="914400" imgH="3429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A6FF8A4-D9CC-F824-DC8D-EEDEC94763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2" y="4516321"/>
                        <a:ext cx="1085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FF228E74-C4DA-61F7-5521-77FD3FC8D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856" y="51355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569869"/>
      </p:ext>
    </p:extLst>
  </p:cSld>
  <p:clrMapOvr>
    <a:masterClrMapping/>
  </p:clrMapOvr>
</p:sld>
</file>

<file path=ppt/theme/theme1.xml><?xml version="1.0" encoding="utf-8"?>
<a:theme xmlns:a="http://schemas.openxmlformats.org/drawingml/2006/main" name="ChronicleVTI">
  <a:themeElements>
    <a:clrScheme name="AnalogousFromLightSeedRightStep">
      <a:dk1>
        <a:srgbClr val="000000"/>
      </a:dk1>
      <a:lt1>
        <a:srgbClr val="FFFFFF"/>
      </a:lt1>
      <a:dk2>
        <a:srgbClr val="413024"/>
      </a:dk2>
      <a:lt2>
        <a:srgbClr val="E2E6E8"/>
      </a:lt2>
      <a:accent1>
        <a:srgbClr val="BD9B84"/>
      </a:accent1>
      <a:accent2>
        <a:srgbClr val="ABA175"/>
      </a:accent2>
      <a:accent3>
        <a:srgbClr val="9CA57D"/>
      </a:accent3>
      <a:accent4>
        <a:srgbClr val="88AC75"/>
      </a:accent4>
      <a:accent5>
        <a:srgbClr val="81AC84"/>
      </a:accent5>
      <a:accent6>
        <a:srgbClr val="77AE91"/>
      </a:accent6>
      <a:hlink>
        <a:srgbClr val="5987A4"/>
      </a:hlink>
      <a:folHlink>
        <a:srgbClr val="7F7F7F"/>
      </a:folHlink>
    </a:clrScheme>
    <a:fontScheme name="Univers Calisto">
      <a:majorFont>
        <a:latin typeface="Univers Condensed"/>
        <a:ea typeface=""/>
        <a:cs typeface=""/>
      </a:majorFont>
      <a:minorFont>
        <a:latin typeface="Calisto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hronicleVTI" id="{508E4D90-5116-4BF0-876B-3F422DD1F65F}" vid="{AA21DC3D-92A8-43A4-8358-ED428371CD55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55551C5026EE8945A8C22F4B336555AB" ma:contentTypeVersion="11" ma:contentTypeDescription="Создание документа." ma:contentTypeScope="" ma:versionID="6a8dc8d27214eeaa6f65cdfd7aefb105">
  <xsd:schema xmlns:xsd="http://www.w3.org/2001/XMLSchema" xmlns:xs="http://www.w3.org/2001/XMLSchema" xmlns:p="http://schemas.microsoft.com/office/2006/metadata/properties" xmlns:ns2="5ce8fc94-aa56-4f1a-a2af-26ca65c515e6" xmlns:ns3="4c8f8452-c73e-4f89-8504-fb54f3ee09b6" targetNamespace="http://schemas.microsoft.com/office/2006/metadata/properties" ma:root="true" ma:fieldsID="cd49b14f43d215d32aed8e38c3853493" ns2:_="" ns3:_="">
    <xsd:import namespace="5ce8fc94-aa56-4f1a-a2af-26ca65c515e6"/>
    <xsd:import namespace="4c8f8452-c73e-4f89-8504-fb54f3ee09b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ObjectDetectorVersions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ce8fc94-aa56-4f1a-a2af-26ca65c515e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Теги изображений" ma:readOnly="false" ma:fieldId="{5cf76f15-5ced-4ddc-b409-7134ff3c332f}" ma:taxonomyMulti="true" ma:sspId="65b62e61-8bd4-4200-9368-9b04ab029ed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c8f8452-c73e-4f89-8504-fb54f3ee09b6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fd372ea-eccd-4987-b6e6-9d9cc437c97b}" ma:internalName="TaxCatchAll" ma:showField="CatchAllData" ma:web="4c8f8452-c73e-4f89-8504-fb54f3ee09b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4c8f8452-c73e-4f89-8504-fb54f3ee09b6" xsi:nil="true"/>
    <lcf76f155ced4ddcb4097134ff3c332f xmlns="5ce8fc94-aa56-4f1a-a2af-26ca65c515e6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AFF62CFE-BA8A-40A8-AC94-AD7284BF646D}"/>
</file>

<file path=customXml/itemProps2.xml><?xml version="1.0" encoding="utf-8"?>
<ds:datastoreItem xmlns:ds="http://schemas.openxmlformats.org/officeDocument/2006/customXml" ds:itemID="{A0D8A1AA-7FE3-4977-A13C-536B0A981746}"/>
</file>

<file path=customXml/itemProps3.xml><?xml version="1.0" encoding="utf-8"?>
<ds:datastoreItem xmlns:ds="http://schemas.openxmlformats.org/officeDocument/2006/customXml" ds:itemID="{700D9125-00BB-40CA-9F95-729FE5D6D6A4}"/>
</file>

<file path=docProps/app.xml><?xml version="1.0" encoding="utf-8"?>
<Properties xmlns="http://schemas.openxmlformats.org/officeDocument/2006/extended-properties" xmlns:vt="http://schemas.openxmlformats.org/officeDocument/2006/docPropsVTypes">
  <TotalTime>2672</TotalTime>
  <Words>1160</Words>
  <Application>Microsoft Office PowerPoint</Application>
  <PresentationFormat>Widescreen</PresentationFormat>
  <Paragraphs>17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sto MT</vt:lpstr>
      <vt:lpstr>Times New Roman</vt:lpstr>
      <vt:lpstr>Univers Condensed</vt:lpstr>
      <vt:lpstr>ChronicleVTI</vt:lpstr>
      <vt:lpstr>Equation</vt:lpstr>
      <vt:lpstr>MathType 7.0 Equation</vt:lpstr>
      <vt:lpstr>Microsoft Word Picture</vt:lpstr>
      <vt:lpstr>WINTER SCHOOL 2024</vt:lpstr>
      <vt:lpstr>Методи моделювання атомних систем</vt:lpstr>
      <vt:lpstr>Загальний огляд</vt:lpstr>
      <vt:lpstr>Pros and cons</vt:lpstr>
      <vt:lpstr>Межа застосування Молекулярної динаміки</vt:lpstr>
      <vt:lpstr>Загальний опис методу молекулярної динаміки</vt:lpstr>
      <vt:lpstr>Обчислення сил, що діють на атом</vt:lpstr>
      <vt:lpstr>Парні потенціали взаємодії</vt:lpstr>
      <vt:lpstr>Багаточастинкові потенціали взаємодії</vt:lpstr>
      <vt:lpstr>Потенціал Терсоффа</vt:lpstr>
      <vt:lpstr>Чисельні методи та умови розв’язання рівнянь руху атомів</vt:lpstr>
      <vt:lpstr>Періодичні граничні умови</vt:lpstr>
      <vt:lpstr>Дисипація енергії</vt:lpstr>
      <vt:lpstr>Кібернетичні термостати</vt:lpstr>
      <vt:lpstr>Метод списку “найближчих сусідів”.</vt:lpstr>
      <vt:lpstr>Програми для МД моделювання</vt:lpstr>
      <vt:lpstr>Завдання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mytro Shyrokorad</dc:creator>
  <cp:lastModifiedBy>Dmytro Shyrokorad</cp:lastModifiedBy>
  <cp:revision>2</cp:revision>
  <dcterms:created xsi:type="dcterms:W3CDTF">2024-01-17T08:58:24Z</dcterms:created>
  <dcterms:modified xsi:type="dcterms:W3CDTF">2024-01-19T12:05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5551C5026EE8945A8C22F4B336555AB</vt:lpwstr>
  </property>
</Properties>
</file>